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23"/>
        <w:gridCol w:w="853"/>
        <w:gridCol w:w="284"/>
        <w:gridCol w:w="1969"/>
        <w:gridCol w:w="16"/>
        <w:gridCol w:w="1556"/>
        <w:gridCol w:w="574"/>
        <w:gridCol w:w="426"/>
        <w:gridCol w:w="1289"/>
        <w:gridCol w:w="9"/>
        <w:gridCol w:w="1695"/>
        <w:gridCol w:w="722"/>
        <w:gridCol w:w="141"/>
      </w:tblGrid>
      <w:tr w:rsidR="00F754E5" w:rsidTr="00753A09">
        <w:trPr>
          <w:trHeight w:hRule="exact" w:val="277"/>
        </w:trPr>
        <w:tc>
          <w:tcPr>
            <w:tcW w:w="10257" w:type="dxa"/>
            <w:gridSpan w:val="13"/>
            <w:shd w:val="clear" w:color="FFFFFF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МИНИСТЕРСТВО ТРАНСПОРТА РОССИЙСКОЙ ФЕДЕРАЦИИ</w:t>
            </w:r>
          </w:p>
        </w:tc>
      </w:tr>
      <w:tr w:rsidR="00F754E5" w:rsidTr="00753A09">
        <w:trPr>
          <w:trHeight w:hRule="exact" w:val="138"/>
        </w:trPr>
        <w:tc>
          <w:tcPr>
            <w:tcW w:w="10257" w:type="dxa"/>
            <w:gridSpan w:val="13"/>
            <w:shd w:val="clear" w:color="FFFFFF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Федеральное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агентств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железнодорожног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транспорта</w:t>
            </w:r>
            <w:proofErr w:type="spellEnd"/>
          </w:p>
        </w:tc>
      </w:tr>
      <w:tr w:rsidR="00F754E5" w:rsidTr="00753A09">
        <w:trPr>
          <w:trHeight w:hRule="exact" w:val="138"/>
        </w:trPr>
        <w:tc>
          <w:tcPr>
            <w:tcW w:w="723" w:type="dxa"/>
            <w:shd w:val="clear" w:color="FFFFFF" w:fill="FFFFFF"/>
            <w:tcMar>
              <w:left w:w="34" w:type="dxa"/>
              <w:right w:w="34" w:type="dxa"/>
            </w:tcMar>
          </w:tcPr>
          <w:p w:rsidR="00F754E5" w:rsidRDefault="00F754E5"/>
        </w:tc>
        <w:tc>
          <w:tcPr>
            <w:tcW w:w="9534" w:type="dxa"/>
            <w:gridSpan w:val="12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едеральное государственное бюджетное образовательное учреждение</w:t>
            </w:r>
          </w:p>
          <w:p w:rsidR="00F754E5" w:rsidRPr="00E0733E" w:rsidRDefault="00E0733E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сшего образования</w:t>
            </w:r>
          </w:p>
          <w:p w:rsidR="00F754E5" w:rsidRPr="00E0733E" w:rsidRDefault="00E0733E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"Дальневосточный государственный университет путей сообщения"</w:t>
            </w:r>
          </w:p>
          <w:p w:rsidR="00F754E5" w:rsidRDefault="00E0733E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ДВГУПС)</w:t>
            </w:r>
          </w:p>
        </w:tc>
      </w:tr>
      <w:tr w:rsidR="00F754E5" w:rsidTr="00753A09">
        <w:trPr>
          <w:trHeight w:hRule="exact" w:val="986"/>
        </w:trPr>
        <w:tc>
          <w:tcPr>
            <w:tcW w:w="723" w:type="dxa"/>
          </w:tcPr>
          <w:p w:rsidR="00F754E5" w:rsidRDefault="00F754E5"/>
        </w:tc>
        <w:tc>
          <w:tcPr>
            <w:tcW w:w="9534" w:type="dxa"/>
            <w:gridSpan w:val="12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F754E5"/>
        </w:tc>
      </w:tr>
      <w:tr w:rsidR="00F754E5" w:rsidTr="00753A09">
        <w:trPr>
          <w:trHeight w:hRule="exact" w:val="138"/>
        </w:trPr>
        <w:tc>
          <w:tcPr>
            <w:tcW w:w="723" w:type="dxa"/>
          </w:tcPr>
          <w:p w:rsidR="00F754E5" w:rsidRDefault="00F754E5"/>
        </w:tc>
        <w:tc>
          <w:tcPr>
            <w:tcW w:w="853" w:type="dxa"/>
          </w:tcPr>
          <w:p w:rsidR="00F754E5" w:rsidRDefault="00F754E5"/>
        </w:tc>
        <w:tc>
          <w:tcPr>
            <w:tcW w:w="284" w:type="dxa"/>
          </w:tcPr>
          <w:p w:rsidR="00F754E5" w:rsidRDefault="00F754E5"/>
        </w:tc>
        <w:tc>
          <w:tcPr>
            <w:tcW w:w="1969" w:type="dxa"/>
          </w:tcPr>
          <w:p w:rsidR="00F754E5" w:rsidRDefault="00F754E5"/>
        </w:tc>
        <w:tc>
          <w:tcPr>
            <w:tcW w:w="16" w:type="dxa"/>
          </w:tcPr>
          <w:p w:rsidR="00F754E5" w:rsidRDefault="00F754E5"/>
        </w:tc>
        <w:tc>
          <w:tcPr>
            <w:tcW w:w="1556" w:type="dxa"/>
          </w:tcPr>
          <w:p w:rsidR="00F754E5" w:rsidRDefault="00F754E5"/>
        </w:tc>
        <w:tc>
          <w:tcPr>
            <w:tcW w:w="574" w:type="dxa"/>
          </w:tcPr>
          <w:p w:rsidR="00F754E5" w:rsidRDefault="00F754E5"/>
        </w:tc>
        <w:tc>
          <w:tcPr>
            <w:tcW w:w="426" w:type="dxa"/>
          </w:tcPr>
          <w:p w:rsidR="00F754E5" w:rsidRDefault="00F754E5"/>
        </w:tc>
        <w:tc>
          <w:tcPr>
            <w:tcW w:w="1289" w:type="dxa"/>
          </w:tcPr>
          <w:p w:rsidR="00F754E5" w:rsidRDefault="00F754E5"/>
        </w:tc>
        <w:tc>
          <w:tcPr>
            <w:tcW w:w="9" w:type="dxa"/>
          </w:tcPr>
          <w:p w:rsidR="00F754E5" w:rsidRDefault="00F754E5"/>
        </w:tc>
        <w:tc>
          <w:tcPr>
            <w:tcW w:w="1695" w:type="dxa"/>
          </w:tcPr>
          <w:p w:rsidR="00F754E5" w:rsidRDefault="00F754E5"/>
        </w:tc>
        <w:tc>
          <w:tcPr>
            <w:tcW w:w="722" w:type="dxa"/>
          </w:tcPr>
          <w:p w:rsidR="00F754E5" w:rsidRDefault="00F754E5"/>
        </w:tc>
        <w:tc>
          <w:tcPr>
            <w:tcW w:w="141" w:type="dxa"/>
          </w:tcPr>
          <w:p w:rsidR="00F754E5" w:rsidRDefault="00F754E5"/>
        </w:tc>
      </w:tr>
      <w:tr w:rsidR="00F754E5" w:rsidRPr="00406005" w:rsidTr="00753A09">
        <w:trPr>
          <w:trHeight w:hRule="exact" w:val="85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Байкало-Амурский институт железнодорожного транспорта - филиал федерального государственного бюджетного образовательного учреждения высшего образования «Дальневосточный государственный университет путей сообщения» в </w:t>
            </w:r>
            <w:proofErr w:type="gramStart"/>
            <w:r w:rsidRPr="00E0733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E0733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</w:t>
            </w:r>
          </w:p>
        </w:tc>
      </w:tr>
      <w:tr w:rsidR="00F754E5" w:rsidRPr="00406005" w:rsidTr="00753A09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</w:t>
            </w:r>
            <w:proofErr w:type="spellStart"/>
            <w:r w:rsidRPr="00E0733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E0733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- филиал ДВГУПС в </w:t>
            </w:r>
            <w:proofErr w:type="gramStart"/>
            <w:r w:rsidRPr="00E0733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E0733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)</w:t>
            </w:r>
          </w:p>
        </w:tc>
      </w:tr>
      <w:tr w:rsidR="00F754E5" w:rsidRPr="00406005" w:rsidTr="00753A09">
        <w:trPr>
          <w:trHeight w:hRule="exact" w:val="416"/>
        </w:trPr>
        <w:tc>
          <w:tcPr>
            <w:tcW w:w="723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</w:tr>
      <w:tr w:rsidR="00753A09" w:rsidTr="00753A09">
        <w:trPr>
          <w:trHeight w:hRule="exact" w:val="277"/>
        </w:trPr>
        <w:tc>
          <w:tcPr>
            <w:tcW w:w="723" w:type="dxa"/>
          </w:tcPr>
          <w:p w:rsidR="00753A09" w:rsidRPr="00E0733E" w:rsidRDefault="00753A09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753A09" w:rsidRPr="00E0733E" w:rsidRDefault="00753A09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753A09" w:rsidRPr="00E0733E" w:rsidRDefault="00753A09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753A09" w:rsidRPr="00E0733E" w:rsidRDefault="00753A09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753A09" w:rsidRPr="00E0733E" w:rsidRDefault="00753A09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753A09" w:rsidRPr="00E0733E" w:rsidRDefault="00753A09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753A09" w:rsidRPr="00326F06" w:rsidRDefault="00753A09" w:rsidP="00DC75C0">
            <w:pPr>
              <w:rPr>
                <w:lang w:val="ru-RU"/>
              </w:rPr>
            </w:pPr>
          </w:p>
        </w:tc>
        <w:tc>
          <w:tcPr>
            <w:tcW w:w="4282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753A09" w:rsidRDefault="00753A09" w:rsidP="00DC75C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ТВЕРЖДАЮ</w:t>
            </w:r>
          </w:p>
        </w:tc>
      </w:tr>
      <w:tr w:rsidR="00753A09" w:rsidTr="00753A09">
        <w:trPr>
          <w:trHeight w:hRule="exact" w:val="183"/>
        </w:trPr>
        <w:tc>
          <w:tcPr>
            <w:tcW w:w="723" w:type="dxa"/>
          </w:tcPr>
          <w:p w:rsidR="00753A09" w:rsidRDefault="00753A09"/>
        </w:tc>
        <w:tc>
          <w:tcPr>
            <w:tcW w:w="853" w:type="dxa"/>
          </w:tcPr>
          <w:p w:rsidR="00753A09" w:rsidRDefault="00753A09"/>
        </w:tc>
        <w:tc>
          <w:tcPr>
            <w:tcW w:w="284" w:type="dxa"/>
          </w:tcPr>
          <w:p w:rsidR="00753A09" w:rsidRDefault="00753A09"/>
        </w:tc>
        <w:tc>
          <w:tcPr>
            <w:tcW w:w="1969" w:type="dxa"/>
          </w:tcPr>
          <w:p w:rsidR="00753A09" w:rsidRDefault="00753A09"/>
        </w:tc>
        <w:tc>
          <w:tcPr>
            <w:tcW w:w="16" w:type="dxa"/>
          </w:tcPr>
          <w:p w:rsidR="00753A09" w:rsidRDefault="00753A09"/>
        </w:tc>
        <w:tc>
          <w:tcPr>
            <w:tcW w:w="1556" w:type="dxa"/>
          </w:tcPr>
          <w:p w:rsidR="00753A09" w:rsidRDefault="00753A09"/>
        </w:tc>
        <w:tc>
          <w:tcPr>
            <w:tcW w:w="574" w:type="dxa"/>
          </w:tcPr>
          <w:p w:rsidR="00753A09" w:rsidRDefault="00753A09" w:rsidP="00DC75C0"/>
        </w:tc>
        <w:tc>
          <w:tcPr>
            <w:tcW w:w="426" w:type="dxa"/>
          </w:tcPr>
          <w:p w:rsidR="00753A09" w:rsidRDefault="00753A09" w:rsidP="00DC75C0"/>
        </w:tc>
        <w:tc>
          <w:tcPr>
            <w:tcW w:w="1289" w:type="dxa"/>
          </w:tcPr>
          <w:p w:rsidR="00753A09" w:rsidRDefault="00753A09" w:rsidP="00DC75C0"/>
        </w:tc>
        <w:tc>
          <w:tcPr>
            <w:tcW w:w="9" w:type="dxa"/>
          </w:tcPr>
          <w:p w:rsidR="00753A09" w:rsidRDefault="00753A09" w:rsidP="00DC75C0"/>
        </w:tc>
        <w:tc>
          <w:tcPr>
            <w:tcW w:w="1695" w:type="dxa"/>
          </w:tcPr>
          <w:p w:rsidR="00753A09" w:rsidRDefault="00753A09" w:rsidP="00DC75C0"/>
        </w:tc>
        <w:tc>
          <w:tcPr>
            <w:tcW w:w="722" w:type="dxa"/>
          </w:tcPr>
          <w:p w:rsidR="00753A09" w:rsidRDefault="00753A09" w:rsidP="00DC75C0"/>
        </w:tc>
        <w:tc>
          <w:tcPr>
            <w:tcW w:w="141" w:type="dxa"/>
          </w:tcPr>
          <w:p w:rsidR="00753A09" w:rsidRDefault="00753A09"/>
        </w:tc>
      </w:tr>
      <w:tr w:rsidR="00753A09" w:rsidTr="00753A09">
        <w:trPr>
          <w:trHeight w:hRule="exact" w:val="277"/>
        </w:trPr>
        <w:tc>
          <w:tcPr>
            <w:tcW w:w="723" w:type="dxa"/>
          </w:tcPr>
          <w:p w:rsidR="00753A09" w:rsidRDefault="00753A09"/>
        </w:tc>
        <w:tc>
          <w:tcPr>
            <w:tcW w:w="853" w:type="dxa"/>
          </w:tcPr>
          <w:p w:rsidR="00753A09" w:rsidRDefault="00753A09"/>
        </w:tc>
        <w:tc>
          <w:tcPr>
            <w:tcW w:w="284" w:type="dxa"/>
          </w:tcPr>
          <w:p w:rsidR="00753A09" w:rsidRDefault="00753A09"/>
        </w:tc>
        <w:tc>
          <w:tcPr>
            <w:tcW w:w="1969" w:type="dxa"/>
          </w:tcPr>
          <w:p w:rsidR="00753A09" w:rsidRDefault="00753A09"/>
        </w:tc>
        <w:tc>
          <w:tcPr>
            <w:tcW w:w="16" w:type="dxa"/>
          </w:tcPr>
          <w:p w:rsidR="00753A09" w:rsidRDefault="00753A09"/>
        </w:tc>
        <w:tc>
          <w:tcPr>
            <w:tcW w:w="1556" w:type="dxa"/>
          </w:tcPr>
          <w:p w:rsidR="00753A09" w:rsidRDefault="00753A09"/>
        </w:tc>
        <w:tc>
          <w:tcPr>
            <w:tcW w:w="574" w:type="dxa"/>
          </w:tcPr>
          <w:p w:rsidR="00753A09" w:rsidRDefault="00753A09" w:rsidP="00DC75C0"/>
        </w:tc>
        <w:tc>
          <w:tcPr>
            <w:tcW w:w="3419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753A09" w:rsidRDefault="00753A09" w:rsidP="00DC75C0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ректор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УР</w:t>
            </w:r>
          </w:p>
        </w:tc>
        <w:tc>
          <w:tcPr>
            <w:tcW w:w="722" w:type="dxa"/>
          </w:tcPr>
          <w:p w:rsidR="00753A09" w:rsidRDefault="00753A09" w:rsidP="00DC75C0"/>
        </w:tc>
        <w:tc>
          <w:tcPr>
            <w:tcW w:w="141" w:type="dxa"/>
          </w:tcPr>
          <w:p w:rsidR="00753A09" w:rsidRDefault="00753A09"/>
        </w:tc>
      </w:tr>
      <w:tr w:rsidR="00753A09" w:rsidTr="00753A09">
        <w:trPr>
          <w:trHeight w:hRule="exact" w:val="83"/>
        </w:trPr>
        <w:tc>
          <w:tcPr>
            <w:tcW w:w="723" w:type="dxa"/>
          </w:tcPr>
          <w:p w:rsidR="00753A09" w:rsidRDefault="00753A09"/>
        </w:tc>
        <w:tc>
          <w:tcPr>
            <w:tcW w:w="853" w:type="dxa"/>
          </w:tcPr>
          <w:p w:rsidR="00753A09" w:rsidRDefault="00753A09"/>
        </w:tc>
        <w:tc>
          <w:tcPr>
            <w:tcW w:w="284" w:type="dxa"/>
          </w:tcPr>
          <w:p w:rsidR="00753A09" w:rsidRDefault="00753A09"/>
        </w:tc>
        <w:tc>
          <w:tcPr>
            <w:tcW w:w="1969" w:type="dxa"/>
          </w:tcPr>
          <w:p w:rsidR="00753A09" w:rsidRDefault="00753A09"/>
        </w:tc>
        <w:tc>
          <w:tcPr>
            <w:tcW w:w="16" w:type="dxa"/>
          </w:tcPr>
          <w:p w:rsidR="00753A09" w:rsidRDefault="00753A09"/>
        </w:tc>
        <w:tc>
          <w:tcPr>
            <w:tcW w:w="1556" w:type="dxa"/>
          </w:tcPr>
          <w:p w:rsidR="00753A09" w:rsidRDefault="00753A09"/>
        </w:tc>
        <w:tc>
          <w:tcPr>
            <w:tcW w:w="574" w:type="dxa"/>
          </w:tcPr>
          <w:p w:rsidR="00753A09" w:rsidRDefault="00753A09" w:rsidP="00DC75C0"/>
        </w:tc>
        <w:tc>
          <w:tcPr>
            <w:tcW w:w="426" w:type="dxa"/>
          </w:tcPr>
          <w:p w:rsidR="00753A09" w:rsidRDefault="00753A09" w:rsidP="00DC75C0"/>
        </w:tc>
        <w:tc>
          <w:tcPr>
            <w:tcW w:w="1289" w:type="dxa"/>
          </w:tcPr>
          <w:p w:rsidR="00753A09" w:rsidRDefault="00753A09" w:rsidP="00DC75C0"/>
        </w:tc>
        <w:tc>
          <w:tcPr>
            <w:tcW w:w="9" w:type="dxa"/>
          </w:tcPr>
          <w:p w:rsidR="00753A09" w:rsidRDefault="00753A09" w:rsidP="00DC75C0"/>
        </w:tc>
        <w:tc>
          <w:tcPr>
            <w:tcW w:w="1695" w:type="dxa"/>
          </w:tcPr>
          <w:p w:rsidR="00753A09" w:rsidRDefault="00753A09" w:rsidP="00DC75C0"/>
        </w:tc>
        <w:tc>
          <w:tcPr>
            <w:tcW w:w="722" w:type="dxa"/>
          </w:tcPr>
          <w:p w:rsidR="00753A09" w:rsidRDefault="00753A09" w:rsidP="00DC75C0"/>
        </w:tc>
        <w:tc>
          <w:tcPr>
            <w:tcW w:w="141" w:type="dxa"/>
          </w:tcPr>
          <w:p w:rsidR="00753A09" w:rsidRDefault="00753A09"/>
        </w:tc>
      </w:tr>
      <w:tr w:rsidR="00753A09" w:rsidRPr="00753A09" w:rsidTr="00753A09">
        <w:trPr>
          <w:trHeight w:hRule="exact" w:val="694"/>
        </w:trPr>
        <w:tc>
          <w:tcPr>
            <w:tcW w:w="723" w:type="dxa"/>
          </w:tcPr>
          <w:p w:rsidR="00753A09" w:rsidRDefault="00753A09"/>
        </w:tc>
        <w:tc>
          <w:tcPr>
            <w:tcW w:w="853" w:type="dxa"/>
          </w:tcPr>
          <w:p w:rsidR="00753A09" w:rsidRDefault="00753A09"/>
        </w:tc>
        <w:tc>
          <w:tcPr>
            <w:tcW w:w="284" w:type="dxa"/>
          </w:tcPr>
          <w:p w:rsidR="00753A09" w:rsidRDefault="00753A09"/>
        </w:tc>
        <w:tc>
          <w:tcPr>
            <w:tcW w:w="1969" w:type="dxa"/>
          </w:tcPr>
          <w:p w:rsidR="00753A09" w:rsidRDefault="00753A09"/>
        </w:tc>
        <w:tc>
          <w:tcPr>
            <w:tcW w:w="16" w:type="dxa"/>
          </w:tcPr>
          <w:p w:rsidR="00753A09" w:rsidRDefault="00753A09"/>
        </w:tc>
        <w:tc>
          <w:tcPr>
            <w:tcW w:w="1556" w:type="dxa"/>
          </w:tcPr>
          <w:p w:rsidR="00753A09" w:rsidRDefault="00753A09"/>
        </w:tc>
        <w:tc>
          <w:tcPr>
            <w:tcW w:w="574" w:type="dxa"/>
          </w:tcPr>
          <w:p w:rsidR="00753A09" w:rsidRDefault="00753A09" w:rsidP="00DC75C0"/>
        </w:tc>
        <w:tc>
          <w:tcPr>
            <w:tcW w:w="4282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753A09" w:rsidRDefault="00753A09" w:rsidP="00DC75C0">
            <w:pPr>
              <w:spacing w:after="0" w:line="36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</w:pPr>
            <w:proofErr w:type="spellStart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БАмИЖТ</w:t>
            </w:r>
            <w:proofErr w:type="spellEnd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- филиала ДВГУПС в </w:t>
            </w:r>
            <w:proofErr w:type="gramStart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г</w:t>
            </w:r>
            <w:proofErr w:type="gramEnd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. Тынде</w:t>
            </w:r>
          </w:p>
          <w:p w:rsidR="00753A09" w:rsidRPr="00326F06" w:rsidRDefault="00753A09" w:rsidP="00DC75C0">
            <w:pPr>
              <w:spacing w:after="0" w:line="360" w:lineRule="auto"/>
              <w:rPr>
                <w:sz w:val="24"/>
                <w:szCs w:val="24"/>
                <w:lang w:val="ru-RU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_______________________Гаш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С.А.</w:t>
            </w:r>
          </w:p>
        </w:tc>
      </w:tr>
      <w:tr w:rsidR="00753A09" w:rsidRPr="00753A09" w:rsidTr="00753A09">
        <w:trPr>
          <w:trHeight w:hRule="exact" w:val="11"/>
        </w:trPr>
        <w:tc>
          <w:tcPr>
            <w:tcW w:w="723" w:type="dxa"/>
          </w:tcPr>
          <w:p w:rsidR="00753A09" w:rsidRPr="00E0733E" w:rsidRDefault="00753A09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753A09" w:rsidRPr="00E0733E" w:rsidRDefault="00753A09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753A09" w:rsidRPr="00E0733E" w:rsidRDefault="00753A09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753A09" w:rsidRPr="00E0733E" w:rsidRDefault="00753A09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753A09" w:rsidRPr="00E0733E" w:rsidRDefault="00753A09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753A09" w:rsidRPr="00E0733E" w:rsidRDefault="00753A09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753A09" w:rsidRPr="00326F06" w:rsidRDefault="00753A09" w:rsidP="00DC75C0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753A09" w:rsidRPr="00326F06" w:rsidRDefault="00753A09" w:rsidP="00DC75C0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753A09" w:rsidRPr="00326F06" w:rsidRDefault="00753A09" w:rsidP="00DC75C0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753A09" w:rsidRPr="00326F06" w:rsidRDefault="00753A09" w:rsidP="00DC75C0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753A09" w:rsidRPr="00326F06" w:rsidRDefault="00753A09" w:rsidP="00DC75C0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753A09" w:rsidRPr="00326F06" w:rsidRDefault="00753A09" w:rsidP="00DC75C0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753A09" w:rsidRPr="00E0733E" w:rsidRDefault="00753A09">
            <w:pPr>
              <w:rPr>
                <w:lang w:val="ru-RU"/>
              </w:rPr>
            </w:pPr>
          </w:p>
        </w:tc>
      </w:tr>
      <w:tr w:rsidR="00753A09" w:rsidTr="00753A09">
        <w:trPr>
          <w:trHeight w:hRule="exact" w:val="74"/>
        </w:trPr>
        <w:tc>
          <w:tcPr>
            <w:tcW w:w="723" w:type="dxa"/>
          </w:tcPr>
          <w:p w:rsidR="00753A09" w:rsidRPr="00E0733E" w:rsidRDefault="00753A09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753A09" w:rsidRPr="00E0733E" w:rsidRDefault="00753A09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753A09" w:rsidRPr="00E0733E" w:rsidRDefault="00753A09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753A09" w:rsidRPr="00E0733E" w:rsidRDefault="00753A09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753A09" w:rsidRPr="00E0733E" w:rsidRDefault="00753A09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753A09" w:rsidRPr="00E0733E" w:rsidRDefault="00753A09">
            <w:pPr>
              <w:rPr>
                <w:lang w:val="ru-RU"/>
              </w:rPr>
            </w:pPr>
          </w:p>
        </w:tc>
        <w:tc>
          <w:tcPr>
            <w:tcW w:w="2289" w:type="dxa"/>
            <w:gridSpan w:val="3"/>
            <w:vMerge w:val="restart"/>
            <w:shd w:val="clear" w:color="FFFFFF" w:fill="FFFFFF"/>
            <w:tcMar>
              <w:left w:w="4" w:type="dxa"/>
              <w:right w:w="4" w:type="dxa"/>
            </w:tcMar>
          </w:tcPr>
          <w:p w:rsidR="00753A09" w:rsidRDefault="00753A09" w:rsidP="00DC75C0">
            <w:r>
              <w:rPr>
                <w:noProof/>
                <w:lang w:val="ru-RU" w:eastAsia="ru-RU"/>
              </w:rPr>
              <w:drawing>
                <wp:inline distT="0" distB="0" distL="0" distR="0">
                  <wp:extent cx="1440000" cy="720000"/>
                  <wp:effectExtent l="0" t="0" r="0" b="0"/>
                  <wp:docPr id="2" name="1" descr="Auto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1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00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" w:type="dxa"/>
          </w:tcPr>
          <w:p w:rsidR="00753A09" w:rsidRDefault="00753A09" w:rsidP="00DC75C0"/>
        </w:tc>
        <w:tc>
          <w:tcPr>
            <w:tcW w:w="1695" w:type="dxa"/>
          </w:tcPr>
          <w:p w:rsidR="00753A09" w:rsidRDefault="00753A09" w:rsidP="00DC75C0"/>
        </w:tc>
        <w:tc>
          <w:tcPr>
            <w:tcW w:w="722" w:type="dxa"/>
          </w:tcPr>
          <w:p w:rsidR="00753A09" w:rsidRDefault="00753A09" w:rsidP="00DC75C0"/>
        </w:tc>
        <w:tc>
          <w:tcPr>
            <w:tcW w:w="141" w:type="dxa"/>
          </w:tcPr>
          <w:p w:rsidR="00753A09" w:rsidRDefault="00753A09"/>
        </w:tc>
      </w:tr>
      <w:tr w:rsidR="00753A09" w:rsidTr="00753A09">
        <w:trPr>
          <w:trHeight w:hRule="exact" w:val="555"/>
        </w:trPr>
        <w:tc>
          <w:tcPr>
            <w:tcW w:w="723" w:type="dxa"/>
          </w:tcPr>
          <w:p w:rsidR="00753A09" w:rsidRDefault="00753A09"/>
        </w:tc>
        <w:tc>
          <w:tcPr>
            <w:tcW w:w="853" w:type="dxa"/>
          </w:tcPr>
          <w:p w:rsidR="00753A09" w:rsidRDefault="00753A09"/>
        </w:tc>
        <w:tc>
          <w:tcPr>
            <w:tcW w:w="284" w:type="dxa"/>
          </w:tcPr>
          <w:p w:rsidR="00753A09" w:rsidRDefault="00753A09"/>
        </w:tc>
        <w:tc>
          <w:tcPr>
            <w:tcW w:w="1969" w:type="dxa"/>
          </w:tcPr>
          <w:p w:rsidR="00753A09" w:rsidRDefault="00753A09"/>
        </w:tc>
        <w:tc>
          <w:tcPr>
            <w:tcW w:w="16" w:type="dxa"/>
          </w:tcPr>
          <w:p w:rsidR="00753A09" w:rsidRDefault="00753A09"/>
        </w:tc>
        <w:tc>
          <w:tcPr>
            <w:tcW w:w="1556" w:type="dxa"/>
          </w:tcPr>
          <w:p w:rsidR="00753A09" w:rsidRDefault="00753A09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753A09" w:rsidRDefault="00753A09"/>
        </w:tc>
        <w:tc>
          <w:tcPr>
            <w:tcW w:w="9" w:type="dxa"/>
          </w:tcPr>
          <w:p w:rsidR="00753A09" w:rsidRDefault="00753A09"/>
        </w:tc>
        <w:tc>
          <w:tcPr>
            <w:tcW w:w="255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53A09" w:rsidRDefault="00753A09"/>
        </w:tc>
      </w:tr>
      <w:tr w:rsidR="00753A09" w:rsidTr="00753A09">
        <w:trPr>
          <w:trHeight w:hRule="exact" w:val="447"/>
        </w:trPr>
        <w:tc>
          <w:tcPr>
            <w:tcW w:w="723" w:type="dxa"/>
          </w:tcPr>
          <w:p w:rsidR="00753A09" w:rsidRDefault="00753A09"/>
        </w:tc>
        <w:tc>
          <w:tcPr>
            <w:tcW w:w="853" w:type="dxa"/>
          </w:tcPr>
          <w:p w:rsidR="00753A09" w:rsidRDefault="00753A09"/>
        </w:tc>
        <w:tc>
          <w:tcPr>
            <w:tcW w:w="284" w:type="dxa"/>
          </w:tcPr>
          <w:p w:rsidR="00753A09" w:rsidRDefault="00753A09"/>
        </w:tc>
        <w:tc>
          <w:tcPr>
            <w:tcW w:w="1969" w:type="dxa"/>
          </w:tcPr>
          <w:p w:rsidR="00753A09" w:rsidRDefault="00753A09"/>
        </w:tc>
        <w:tc>
          <w:tcPr>
            <w:tcW w:w="16" w:type="dxa"/>
          </w:tcPr>
          <w:p w:rsidR="00753A09" w:rsidRDefault="00753A09"/>
        </w:tc>
        <w:tc>
          <w:tcPr>
            <w:tcW w:w="1556" w:type="dxa"/>
          </w:tcPr>
          <w:p w:rsidR="00753A09" w:rsidRDefault="00753A09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753A09" w:rsidRDefault="00753A09"/>
        </w:tc>
        <w:tc>
          <w:tcPr>
            <w:tcW w:w="9" w:type="dxa"/>
          </w:tcPr>
          <w:p w:rsidR="00753A09" w:rsidRDefault="00753A09"/>
        </w:tc>
        <w:tc>
          <w:tcPr>
            <w:tcW w:w="1695" w:type="dxa"/>
          </w:tcPr>
          <w:p w:rsidR="00753A09" w:rsidRDefault="00753A09"/>
        </w:tc>
        <w:tc>
          <w:tcPr>
            <w:tcW w:w="722" w:type="dxa"/>
          </w:tcPr>
          <w:p w:rsidR="00753A09" w:rsidRDefault="00753A09"/>
        </w:tc>
        <w:tc>
          <w:tcPr>
            <w:tcW w:w="141" w:type="dxa"/>
          </w:tcPr>
          <w:p w:rsidR="00753A09" w:rsidRDefault="00753A09"/>
        </w:tc>
      </w:tr>
      <w:tr w:rsidR="00753A09" w:rsidTr="00753A09">
        <w:trPr>
          <w:trHeight w:hRule="exact" w:val="33"/>
        </w:trPr>
        <w:tc>
          <w:tcPr>
            <w:tcW w:w="723" w:type="dxa"/>
          </w:tcPr>
          <w:p w:rsidR="00753A09" w:rsidRDefault="00753A09"/>
        </w:tc>
        <w:tc>
          <w:tcPr>
            <w:tcW w:w="853" w:type="dxa"/>
          </w:tcPr>
          <w:p w:rsidR="00753A09" w:rsidRDefault="00753A09"/>
        </w:tc>
        <w:tc>
          <w:tcPr>
            <w:tcW w:w="284" w:type="dxa"/>
          </w:tcPr>
          <w:p w:rsidR="00753A09" w:rsidRDefault="00753A09"/>
        </w:tc>
        <w:tc>
          <w:tcPr>
            <w:tcW w:w="1969" w:type="dxa"/>
          </w:tcPr>
          <w:p w:rsidR="00753A09" w:rsidRDefault="00753A09"/>
        </w:tc>
        <w:tc>
          <w:tcPr>
            <w:tcW w:w="16" w:type="dxa"/>
          </w:tcPr>
          <w:p w:rsidR="00753A09" w:rsidRDefault="00753A09"/>
        </w:tc>
        <w:tc>
          <w:tcPr>
            <w:tcW w:w="1556" w:type="dxa"/>
          </w:tcPr>
          <w:p w:rsidR="00753A09" w:rsidRDefault="00753A09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753A09" w:rsidRDefault="00753A09"/>
        </w:tc>
        <w:tc>
          <w:tcPr>
            <w:tcW w:w="2426" w:type="dxa"/>
            <w:gridSpan w:val="3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753A09" w:rsidRDefault="00753A09">
            <w:pPr>
              <w:spacing w:after="0" w:line="240" w:lineRule="auto"/>
              <w:jc w:val="right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0.06</w:t>
            </w: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2022</w:t>
            </w:r>
          </w:p>
        </w:tc>
        <w:tc>
          <w:tcPr>
            <w:tcW w:w="141" w:type="dxa"/>
          </w:tcPr>
          <w:p w:rsidR="00753A09" w:rsidRDefault="00753A09"/>
        </w:tc>
      </w:tr>
      <w:tr w:rsidR="00753A09" w:rsidTr="00753A09">
        <w:trPr>
          <w:trHeight w:hRule="exact" w:val="244"/>
        </w:trPr>
        <w:tc>
          <w:tcPr>
            <w:tcW w:w="723" w:type="dxa"/>
          </w:tcPr>
          <w:p w:rsidR="00753A09" w:rsidRDefault="00753A09"/>
        </w:tc>
        <w:tc>
          <w:tcPr>
            <w:tcW w:w="853" w:type="dxa"/>
          </w:tcPr>
          <w:p w:rsidR="00753A09" w:rsidRDefault="00753A09"/>
        </w:tc>
        <w:tc>
          <w:tcPr>
            <w:tcW w:w="284" w:type="dxa"/>
          </w:tcPr>
          <w:p w:rsidR="00753A09" w:rsidRDefault="00753A09"/>
        </w:tc>
        <w:tc>
          <w:tcPr>
            <w:tcW w:w="1969" w:type="dxa"/>
          </w:tcPr>
          <w:p w:rsidR="00753A09" w:rsidRDefault="00753A09"/>
        </w:tc>
        <w:tc>
          <w:tcPr>
            <w:tcW w:w="16" w:type="dxa"/>
          </w:tcPr>
          <w:p w:rsidR="00753A09" w:rsidRDefault="00753A09"/>
        </w:tc>
        <w:tc>
          <w:tcPr>
            <w:tcW w:w="1556" w:type="dxa"/>
          </w:tcPr>
          <w:p w:rsidR="00753A09" w:rsidRDefault="00753A09"/>
        </w:tc>
        <w:tc>
          <w:tcPr>
            <w:tcW w:w="574" w:type="dxa"/>
          </w:tcPr>
          <w:p w:rsidR="00753A09" w:rsidRDefault="00753A09"/>
        </w:tc>
        <w:tc>
          <w:tcPr>
            <w:tcW w:w="426" w:type="dxa"/>
          </w:tcPr>
          <w:p w:rsidR="00753A09" w:rsidRDefault="00753A09"/>
        </w:tc>
        <w:tc>
          <w:tcPr>
            <w:tcW w:w="1289" w:type="dxa"/>
            <w:shd w:val="clear" w:color="000000" w:fill="FFFFFF"/>
            <w:tcMar>
              <w:left w:w="34" w:type="dxa"/>
              <w:right w:w="34" w:type="dxa"/>
            </w:tcMar>
          </w:tcPr>
          <w:p w:rsidR="00753A09" w:rsidRDefault="00753A09"/>
        </w:tc>
        <w:tc>
          <w:tcPr>
            <w:tcW w:w="2426" w:type="dxa"/>
            <w:gridSpan w:val="3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753A09" w:rsidRDefault="00753A09"/>
        </w:tc>
        <w:tc>
          <w:tcPr>
            <w:tcW w:w="141" w:type="dxa"/>
          </w:tcPr>
          <w:p w:rsidR="00753A09" w:rsidRDefault="00753A09"/>
        </w:tc>
      </w:tr>
      <w:tr w:rsidR="00753A09" w:rsidTr="00753A09">
        <w:trPr>
          <w:trHeight w:hRule="exact" w:val="605"/>
        </w:trPr>
        <w:tc>
          <w:tcPr>
            <w:tcW w:w="723" w:type="dxa"/>
          </w:tcPr>
          <w:p w:rsidR="00753A09" w:rsidRDefault="00753A09"/>
        </w:tc>
        <w:tc>
          <w:tcPr>
            <w:tcW w:w="853" w:type="dxa"/>
          </w:tcPr>
          <w:p w:rsidR="00753A09" w:rsidRDefault="00753A09"/>
        </w:tc>
        <w:tc>
          <w:tcPr>
            <w:tcW w:w="284" w:type="dxa"/>
          </w:tcPr>
          <w:p w:rsidR="00753A09" w:rsidRDefault="00753A09"/>
        </w:tc>
        <w:tc>
          <w:tcPr>
            <w:tcW w:w="1969" w:type="dxa"/>
          </w:tcPr>
          <w:p w:rsidR="00753A09" w:rsidRDefault="00753A09"/>
        </w:tc>
        <w:tc>
          <w:tcPr>
            <w:tcW w:w="16" w:type="dxa"/>
          </w:tcPr>
          <w:p w:rsidR="00753A09" w:rsidRDefault="00753A09"/>
        </w:tc>
        <w:tc>
          <w:tcPr>
            <w:tcW w:w="1556" w:type="dxa"/>
          </w:tcPr>
          <w:p w:rsidR="00753A09" w:rsidRDefault="00753A09"/>
        </w:tc>
        <w:tc>
          <w:tcPr>
            <w:tcW w:w="574" w:type="dxa"/>
          </w:tcPr>
          <w:p w:rsidR="00753A09" w:rsidRDefault="00753A09"/>
        </w:tc>
        <w:tc>
          <w:tcPr>
            <w:tcW w:w="426" w:type="dxa"/>
          </w:tcPr>
          <w:p w:rsidR="00753A09" w:rsidRDefault="00753A09"/>
        </w:tc>
        <w:tc>
          <w:tcPr>
            <w:tcW w:w="1289" w:type="dxa"/>
          </w:tcPr>
          <w:p w:rsidR="00753A09" w:rsidRDefault="00753A09"/>
        </w:tc>
        <w:tc>
          <w:tcPr>
            <w:tcW w:w="9" w:type="dxa"/>
          </w:tcPr>
          <w:p w:rsidR="00753A09" w:rsidRDefault="00753A09"/>
        </w:tc>
        <w:tc>
          <w:tcPr>
            <w:tcW w:w="1695" w:type="dxa"/>
          </w:tcPr>
          <w:p w:rsidR="00753A09" w:rsidRDefault="00753A09"/>
        </w:tc>
        <w:tc>
          <w:tcPr>
            <w:tcW w:w="722" w:type="dxa"/>
          </w:tcPr>
          <w:p w:rsidR="00753A09" w:rsidRDefault="00753A09"/>
        </w:tc>
        <w:tc>
          <w:tcPr>
            <w:tcW w:w="141" w:type="dxa"/>
          </w:tcPr>
          <w:p w:rsidR="00753A09" w:rsidRDefault="00753A09"/>
        </w:tc>
      </w:tr>
      <w:tr w:rsidR="00753A09" w:rsidTr="00753A09">
        <w:trPr>
          <w:trHeight w:hRule="exact" w:val="449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753A09" w:rsidRDefault="00753A09">
            <w:pPr>
              <w:spacing w:after="0" w:line="240" w:lineRule="auto"/>
              <w:jc w:val="center"/>
              <w:rPr>
                <w:sz w:val="36"/>
                <w:szCs w:val="36"/>
              </w:rPr>
            </w:pPr>
            <w:r>
              <w:rPr>
                <w:rFonts w:ascii="Times New Roman" w:hAnsi="Times New Roman" w:cs="Times New Roman"/>
                <w:color w:val="000000"/>
                <w:sz w:val="36"/>
                <w:szCs w:val="36"/>
              </w:rPr>
              <w:t>РАБОЧАЯ ПРОГРАММА</w:t>
            </w:r>
          </w:p>
        </w:tc>
      </w:tr>
      <w:tr w:rsidR="00753A09" w:rsidTr="00753A09">
        <w:trPr>
          <w:trHeight w:hRule="exact" w:val="138"/>
        </w:trPr>
        <w:tc>
          <w:tcPr>
            <w:tcW w:w="723" w:type="dxa"/>
          </w:tcPr>
          <w:p w:rsidR="00753A09" w:rsidRDefault="00753A09"/>
        </w:tc>
        <w:tc>
          <w:tcPr>
            <w:tcW w:w="853" w:type="dxa"/>
          </w:tcPr>
          <w:p w:rsidR="00753A09" w:rsidRDefault="00753A09"/>
        </w:tc>
        <w:tc>
          <w:tcPr>
            <w:tcW w:w="284" w:type="dxa"/>
          </w:tcPr>
          <w:p w:rsidR="00753A09" w:rsidRDefault="00753A09"/>
        </w:tc>
        <w:tc>
          <w:tcPr>
            <w:tcW w:w="1969" w:type="dxa"/>
          </w:tcPr>
          <w:p w:rsidR="00753A09" w:rsidRDefault="00753A09"/>
        </w:tc>
        <w:tc>
          <w:tcPr>
            <w:tcW w:w="16" w:type="dxa"/>
          </w:tcPr>
          <w:p w:rsidR="00753A09" w:rsidRDefault="00753A09"/>
        </w:tc>
        <w:tc>
          <w:tcPr>
            <w:tcW w:w="1556" w:type="dxa"/>
          </w:tcPr>
          <w:p w:rsidR="00753A09" w:rsidRDefault="00753A09"/>
        </w:tc>
        <w:tc>
          <w:tcPr>
            <w:tcW w:w="574" w:type="dxa"/>
          </w:tcPr>
          <w:p w:rsidR="00753A09" w:rsidRDefault="00753A09"/>
        </w:tc>
        <w:tc>
          <w:tcPr>
            <w:tcW w:w="426" w:type="dxa"/>
          </w:tcPr>
          <w:p w:rsidR="00753A09" w:rsidRDefault="00753A09"/>
        </w:tc>
        <w:tc>
          <w:tcPr>
            <w:tcW w:w="1289" w:type="dxa"/>
          </w:tcPr>
          <w:p w:rsidR="00753A09" w:rsidRDefault="00753A09"/>
        </w:tc>
        <w:tc>
          <w:tcPr>
            <w:tcW w:w="9" w:type="dxa"/>
          </w:tcPr>
          <w:p w:rsidR="00753A09" w:rsidRDefault="00753A09"/>
        </w:tc>
        <w:tc>
          <w:tcPr>
            <w:tcW w:w="1695" w:type="dxa"/>
          </w:tcPr>
          <w:p w:rsidR="00753A09" w:rsidRDefault="00753A09"/>
        </w:tc>
        <w:tc>
          <w:tcPr>
            <w:tcW w:w="722" w:type="dxa"/>
          </w:tcPr>
          <w:p w:rsidR="00753A09" w:rsidRDefault="00753A09"/>
        </w:tc>
        <w:tc>
          <w:tcPr>
            <w:tcW w:w="141" w:type="dxa"/>
          </w:tcPr>
          <w:p w:rsidR="00753A09" w:rsidRDefault="00753A09"/>
        </w:tc>
      </w:tr>
      <w:tr w:rsidR="00753A09" w:rsidTr="00753A09">
        <w:trPr>
          <w:trHeight w:hRule="exact" w:val="555"/>
        </w:trPr>
        <w:tc>
          <w:tcPr>
            <w:tcW w:w="1576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753A09" w:rsidRDefault="00753A09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сциплины</w:t>
            </w:r>
            <w:proofErr w:type="spellEnd"/>
          </w:p>
        </w:tc>
        <w:tc>
          <w:tcPr>
            <w:tcW w:w="8681" w:type="dxa"/>
            <w:gridSpan w:val="11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753A09" w:rsidRDefault="00753A09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Основы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теории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надёжности</w:t>
            </w:r>
            <w:proofErr w:type="spellEnd"/>
          </w:p>
        </w:tc>
      </w:tr>
      <w:tr w:rsidR="00753A09" w:rsidTr="00753A09">
        <w:trPr>
          <w:trHeight w:hRule="exact" w:val="138"/>
        </w:trPr>
        <w:tc>
          <w:tcPr>
            <w:tcW w:w="723" w:type="dxa"/>
          </w:tcPr>
          <w:p w:rsidR="00753A09" w:rsidRDefault="00753A09"/>
        </w:tc>
        <w:tc>
          <w:tcPr>
            <w:tcW w:w="853" w:type="dxa"/>
          </w:tcPr>
          <w:p w:rsidR="00753A09" w:rsidRDefault="00753A09"/>
        </w:tc>
        <w:tc>
          <w:tcPr>
            <w:tcW w:w="8681" w:type="dxa"/>
            <w:gridSpan w:val="11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753A09" w:rsidRDefault="00753A09"/>
        </w:tc>
      </w:tr>
      <w:tr w:rsidR="00753A09" w:rsidTr="00753A09">
        <w:trPr>
          <w:trHeight w:hRule="exact" w:val="108"/>
        </w:trPr>
        <w:tc>
          <w:tcPr>
            <w:tcW w:w="723" w:type="dxa"/>
          </w:tcPr>
          <w:p w:rsidR="00753A09" w:rsidRDefault="00753A09"/>
        </w:tc>
        <w:tc>
          <w:tcPr>
            <w:tcW w:w="853" w:type="dxa"/>
          </w:tcPr>
          <w:p w:rsidR="00753A09" w:rsidRDefault="00753A09"/>
        </w:tc>
        <w:tc>
          <w:tcPr>
            <w:tcW w:w="284" w:type="dxa"/>
          </w:tcPr>
          <w:p w:rsidR="00753A09" w:rsidRDefault="00753A09"/>
        </w:tc>
        <w:tc>
          <w:tcPr>
            <w:tcW w:w="1969" w:type="dxa"/>
          </w:tcPr>
          <w:p w:rsidR="00753A09" w:rsidRDefault="00753A09"/>
        </w:tc>
        <w:tc>
          <w:tcPr>
            <w:tcW w:w="16" w:type="dxa"/>
          </w:tcPr>
          <w:p w:rsidR="00753A09" w:rsidRDefault="00753A09"/>
        </w:tc>
        <w:tc>
          <w:tcPr>
            <w:tcW w:w="1556" w:type="dxa"/>
          </w:tcPr>
          <w:p w:rsidR="00753A09" w:rsidRDefault="00753A09"/>
        </w:tc>
        <w:tc>
          <w:tcPr>
            <w:tcW w:w="574" w:type="dxa"/>
          </w:tcPr>
          <w:p w:rsidR="00753A09" w:rsidRDefault="00753A09"/>
        </w:tc>
        <w:tc>
          <w:tcPr>
            <w:tcW w:w="426" w:type="dxa"/>
          </w:tcPr>
          <w:p w:rsidR="00753A09" w:rsidRDefault="00753A09"/>
        </w:tc>
        <w:tc>
          <w:tcPr>
            <w:tcW w:w="1289" w:type="dxa"/>
          </w:tcPr>
          <w:p w:rsidR="00753A09" w:rsidRDefault="00753A09"/>
        </w:tc>
        <w:tc>
          <w:tcPr>
            <w:tcW w:w="9" w:type="dxa"/>
          </w:tcPr>
          <w:p w:rsidR="00753A09" w:rsidRDefault="00753A09"/>
        </w:tc>
        <w:tc>
          <w:tcPr>
            <w:tcW w:w="1695" w:type="dxa"/>
          </w:tcPr>
          <w:p w:rsidR="00753A09" w:rsidRDefault="00753A09"/>
        </w:tc>
        <w:tc>
          <w:tcPr>
            <w:tcW w:w="722" w:type="dxa"/>
          </w:tcPr>
          <w:p w:rsidR="00753A09" w:rsidRDefault="00753A09"/>
        </w:tc>
        <w:tc>
          <w:tcPr>
            <w:tcW w:w="141" w:type="dxa"/>
          </w:tcPr>
          <w:p w:rsidR="00753A09" w:rsidRDefault="00753A09"/>
        </w:tc>
      </w:tr>
      <w:tr w:rsidR="00753A09" w:rsidRPr="00406005" w:rsidTr="00753A09">
        <w:trPr>
          <w:trHeight w:hRule="exact" w:val="28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753A09" w:rsidRPr="00E0733E" w:rsidRDefault="00753A09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E0733E">
              <w:rPr>
                <w:lang w:val="ru-RU"/>
              </w:rPr>
              <w:t xml:space="preserve"> </w:t>
            </w:r>
            <w:r w:rsidRPr="00E0733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пециальности</w:t>
            </w:r>
            <w:r w:rsidRPr="00E0733E">
              <w:rPr>
                <w:lang w:val="ru-RU"/>
              </w:rPr>
              <w:t xml:space="preserve"> </w:t>
            </w:r>
            <w:r w:rsidRPr="00E0733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3.05.05</w:t>
            </w:r>
            <w:r w:rsidRPr="00E0733E">
              <w:rPr>
                <w:lang w:val="ru-RU"/>
              </w:rPr>
              <w:t xml:space="preserve"> </w:t>
            </w:r>
            <w:r w:rsidRPr="00E0733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истемы</w:t>
            </w:r>
            <w:r w:rsidRPr="00E0733E">
              <w:rPr>
                <w:lang w:val="ru-RU"/>
              </w:rPr>
              <w:t xml:space="preserve"> </w:t>
            </w:r>
            <w:r w:rsidRPr="00E0733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еспечения</w:t>
            </w:r>
            <w:r w:rsidRPr="00E0733E">
              <w:rPr>
                <w:lang w:val="ru-RU"/>
              </w:rPr>
              <w:t xml:space="preserve"> </w:t>
            </w:r>
            <w:r w:rsidRPr="00E0733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вижения</w:t>
            </w:r>
            <w:r w:rsidRPr="00E0733E">
              <w:rPr>
                <w:lang w:val="ru-RU"/>
              </w:rPr>
              <w:t xml:space="preserve"> </w:t>
            </w:r>
            <w:r w:rsidRPr="00E0733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ездов</w:t>
            </w:r>
            <w:r w:rsidRPr="00E0733E">
              <w:rPr>
                <w:lang w:val="ru-RU"/>
              </w:rPr>
              <w:t xml:space="preserve"> </w:t>
            </w:r>
          </w:p>
        </w:tc>
      </w:tr>
      <w:tr w:rsidR="00753A09" w:rsidRPr="00406005" w:rsidTr="00753A09">
        <w:trPr>
          <w:trHeight w:hRule="exact" w:val="229"/>
        </w:trPr>
        <w:tc>
          <w:tcPr>
            <w:tcW w:w="723" w:type="dxa"/>
          </w:tcPr>
          <w:p w:rsidR="00753A09" w:rsidRPr="00E0733E" w:rsidRDefault="00753A09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753A09" w:rsidRPr="00E0733E" w:rsidRDefault="00753A09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753A09" w:rsidRPr="00E0733E" w:rsidRDefault="00753A09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753A09" w:rsidRPr="00E0733E" w:rsidRDefault="00753A09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753A09" w:rsidRPr="00E0733E" w:rsidRDefault="00753A09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753A09" w:rsidRPr="00E0733E" w:rsidRDefault="00753A09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753A09" w:rsidRPr="00E0733E" w:rsidRDefault="00753A09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753A09" w:rsidRPr="00E0733E" w:rsidRDefault="00753A09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753A09" w:rsidRPr="00E0733E" w:rsidRDefault="00753A09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753A09" w:rsidRPr="00E0733E" w:rsidRDefault="00753A09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753A09" w:rsidRPr="00E0733E" w:rsidRDefault="00753A09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753A09" w:rsidRPr="00E0733E" w:rsidRDefault="00753A09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753A09" w:rsidRPr="00E0733E" w:rsidRDefault="00753A09">
            <w:pPr>
              <w:rPr>
                <w:lang w:val="ru-RU"/>
              </w:rPr>
            </w:pPr>
          </w:p>
        </w:tc>
      </w:tr>
      <w:tr w:rsidR="00753A09" w:rsidRPr="00406005" w:rsidTr="00753A09">
        <w:trPr>
          <w:trHeight w:hRule="exact" w:val="277"/>
        </w:trPr>
        <w:tc>
          <w:tcPr>
            <w:tcW w:w="1860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53A09" w:rsidRDefault="00753A09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стави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и):</w:t>
            </w:r>
          </w:p>
        </w:tc>
        <w:tc>
          <w:tcPr>
            <w:tcW w:w="8397" w:type="dxa"/>
            <w:gridSpan w:val="10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753A09" w:rsidRPr="00E0733E" w:rsidRDefault="00753A09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ст</w:t>
            </w:r>
            <w:proofErr w:type="gramStart"/>
            <w:r w:rsidRPr="00E0733E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.п</w:t>
            </w:r>
            <w:proofErr w:type="gramEnd"/>
            <w:r w:rsidRPr="00E0733E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реподаватель, Волошина И.А.</w:t>
            </w:r>
          </w:p>
        </w:tc>
      </w:tr>
      <w:tr w:rsidR="00753A09" w:rsidRPr="00406005" w:rsidTr="00753A09">
        <w:trPr>
          <w:trHeight w:hRule="exact" w:val="36"/>
        </w:trPr>
        <w:tc>
          <w:tcPr>
            <w:tcW w:w="723" w:type="dxa"/>
          </w:tcPr>
          <w:p w:rsidR="00753A09" w:rsidRPr="00E0733E" w:rsidRDefault="00753A09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753A09" w:rsidRPr="00E0733E" w:rsidRDefault="00753A09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753A09" w:rsidRPr="00E0733E" w:rsidRDefault="00753A09">
            <w:pPr>
              <w:rPr>
                <w:lang w:val="ru-RU"/>
              </w:rPr>
            </w:pPr>
          </w:p>
        </w:tc>
        <w:tc>
          <w:tcPr>
            <w:tcW w:w="8397" w:type="dxa"/>
            <w:gridSpan w:val="10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753A09" w:rsidRPr="00E0733E" w:rsidRDefault="00753A09">
            <w:pPr>
              <w:rPr>
                <w:lang w:val="ru-RU"/>
              </w:rPr>
            </w:pPr>
          </w:p>
        </w:tc>
      </w:tr>
      <w:tr w:rsidR="00753A09" w:rsidRPr="00406005" w:rsidTr="00753A09">
        <w:trPr>
          <w:trHeight w:hRule="exact" w:val="446"/>
        </w:trPr>
        <w:tc>
          <w:tcPr>
            <w:tcW w:w="723" w:type="dxa"/>
          </w:tcPr>
          <w:p w:rsidR="00753A09" w:rsidRPr="00E0733E" w:rsidRDefault="00753A09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753A09" w:rsidRPr="00E0733E" w:rsidRDefault="00753A09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753A09" w:rsidRPr="00E0733E" w:rsidRDefault="00753A09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753A09" w:rsidRPr="00E0733E" w:rsidRDefault="00753A09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753A09" w:rsidRPr="00E0733E" w:rsidRDefault="00753A09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753A09" w:rsidRPr="00E0733E" w:rsidRDefault="00753A09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753A09" w:rsidRPr="00E0733E" w:rsidRDefault="00753A09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753A09" w:rsidRPr="00E0733E" w:rsidRDefault="00753A09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753A09" w:rsidRPr="00E0733E" w:rsidRDefault="00753A09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753A09" w:rsidRPr="00E0733E" w:rsidRDefault="00753A09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753A09" w:rsidRPr="00E0733E" w:rsidRDefault="00753A09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753A09" w:rsidRPr="00E0733E" w:rsidRDefault="00753A09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753A09" w:rsidRPr="00E0733E" w:rsidRDefault="00753A09">
            <w:pPr>
              <w:rPr>
                <w:lang w:val="ru-RU"/>
              </w:rPr>
            </w:pPr>
          </w:p>
        </w:tc>
      </w:tr>
      <w:tr w:rsidR="00753A09" w:rsidRPr="00406005" w:rsidTr="00AB6A48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753A09" w:rsidRPr="00E72244" w:rsidRDefault="00753A09" w:rsidP="00DC75C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суждена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на заседании методической комиссии учебно-структурного подразделения:</w:t>
            </w:r>
          </w:p>
        </w:tc>
      </w:tr>
      <w:tr w:rsidR="00753A09" w:rsidRPr="00406005" w:rsidTr="00753A09">
        <w:trPr>
          <w:trHeight w:hRule="exact" w:val="432"/>
        </w:trPr>
        <w:tc>
          <w:tcPr>
            <w:tcW w:w="723" w:type="dxa"/>
          </w:tcPr>
          <w:p w:rsidR="00753A09" w:rsidRPr="00E72244" w:rsidRDefault="00753A09" w:rsidP="00DC75C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3" w:type="dxa"/>
          </w:tcPr>
          <w:p w:rsidR="00753A09" w:rsidRPr="00E72244" w:rsidRDefault="00753A09" w:rsidP="00DC75C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" w:type="dxa"/>
          </w:tcPr>
          <w:p w:rsidR="00753A09" w:rsidRPr="00E72244" w:rsidRDefault="00753A09" w:rsidP="00DC75C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753A09" w:rsidRPr="00E72244" w:rsidRDefault="00753A09" w:rsidP="00DC75C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6" w:type="dxa"/>
          </w:tcPr>
          <w:p w:rsidR="00753A09" w:rsidRPr="00326F06" w:rsidRDefault="00753A09" w:rsidP="00DC75C0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753A09" w:rsidRPr="00326F06" w:rsidRDefault="00753A09" w:rsidP="00DC75C0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753A09" w:rsidRPr="00326F06" w:rsidRDefault="00753A09" w:rsidP="00DC75C0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753A09" w:rsidRPr="00326F06" w:rsidRDefault="00753A09" w:rsidP="00DC75C0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753A09" w:rsidRPr="00326F06" w:rsidRDefault="00753A09" w:rsidP="00DC75C0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753A09" w:rsidRPr="00326F06" w:rsidRDefault="00753A09" w:rsidP="00DC75C0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753A09" w:rsidRPr="00326F06" w:rsidRDefault="00753A09" w:rsidP="00DC75C0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753A09" w:rsidRPr="00326F06" w:rsidRDefault="00753A09" w:rsidP="00DC75C0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753A09" w:rsidRPr="00326F06" w:rsidRDefault="00753A09" w:rsidP="00DC75C0">
            <w:pPr>
              <w:rPr>
                <w:lang w:val="ru-RU"/>
              </w:rPr>
            </w:pPr>
          </w:p>
        </w:tc>
      </w:tr>
      <w:tr w:rsidR="00753A09" w:rsidTr="00753A09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753A09" w:rsidRPr="00E72244" w:rsidRDefault="00753A09" w:rsidP="00DC75C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токол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25.05.2022г. № 4</w:t>
            </w:r>
          </w:p>
        </w:tc>
      </w:tr>
      <w:tr w:rsidR="00753A09" w:rsidTr="00753A09">
        <w:trPr>
          <w:trHeight w:hRule="exact" w:val="152"/>
        </w:trPr>
        <w:tc>
          <w:tcPr>
            <w:tcW w:w="723" w:type="dxa"/>
          </w:tcPr>
          <w:p w:rsidR="00753A09" w:rsidRPr="00E72244" w:rsidRDefault="00753A09" w:rsidP="00DC75C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</w:tcPr>
          <w:p w:rsidR="00753A09" w:rsidRPr="00E72244" w:rsidRDefault="00753A09" w:rsidP="00DC75C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" w:type="dxa"/>
          </w:tcPr>
          <w:p w:rsidR="00753A09" w:rsidRPr="00E72244" w:rsidRDefault="00753A09" w:rsidP="00DC75C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69" w:type="dxa"/>
          </w:tcPr>
          <w:p w:rsidR="00753A09" w:rsidRPr="00E72244" w:rsidRDefault="00753A09" w:rsidP="00DC75C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" w:type="dxa"/>
          </w:tcPr>
          <w:p w:rsidR="00753A09" w:rsidRDefault="00753A09" w:rsidP="00DC75C0"/>
        </w:tc>
        <w:tc>
          <w:tcPr>
            <w:tcW w:w="1556" w:type="dxa"/>
          </w:tcPr>
          <w:p w:rsidR="00753A09" w:rsidRDefault="00753A09" w:rsidP="00DC75C0"/>
        </w:tc>
        <w:tc>
          <w:tcPr>
            <w:tcW w:w="574" w:type="dxa"/>
          </w:tcPr>
          <w:p w:rsidR="00753A09" w:rsidRDefault="00753A09" w:rsidP="00DC75C0"/>
        </w:tc>
        <w:tc>
          <w:tcPr>
            <w:tcW w:w="426" w:type="dxa"/>
          </w:tcPr>
          <w:p w:rsidR="00753A09" w:rsidRDefault="00753A09" w:rsidP="00DC75C0"/>
        </w:tc>
        <w:tc>
          <w:tcPr>
            <w:tcW w:w="1289" w:type="dxa"/>
          </w:tcPr>
          <w:p w:rsidR="00753A09" w:rsidRDefault="00753A09" w:rsidP="00DC75C0"/>
        </w:tc>
        <w:tc>
          <w:tcPr>
            <w:tcW w:w="9" w:type="dxa"/>
          </w:tcPr>
          <w:p w:rsidR="00753A09" w:rsidRDefault="00753A09" w:rsidP="00DC75C0"/>
        </w:tc>
        <w:tc>
          <w:tcPr>
            <w:tcW w:w="1695" w:type="dxa"/>
          </w:tcPr>
          <w:p w:rsidR="00753A09" w:rsidRDefault="00753A09" w:rsidP="00DC75C0"/>
        </w:tc>
        <w:tc>
          <w:tcPr>
            <w:tcW w:w="722" w:type="dxa"/>
          </w:tcPr>
          <w:p w:rsidR="00753A09" w:rsidRDefault="00753A09" w:rsidP="00DC75C0"/>
        </w:tc>
        <w:tc>
          <w:tcPr>
            <w:tcW w:w="141" w:type="dxa"/>
          </w:tcPr>
          <w:p w:rsidR="00753A09" w:rsidRDefault="00753A09" w:rsidP="00DC75C0"/>
        </w:tc>
      </w:tr>
      <w:tr w:rsidR="00753A09" w:rsidRPr="00406005" w:rsidTr="00546171">
        <w:trPr>
          <w:trHeight w:hRule="exact" w:val="112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753A09" w:rsidRPr="00E72244" w:rsidRDefault="00753A09" w:rsidP="00DC75C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Обсуждена на заседании методической комиссии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– филиала ДВГУПС в г</w:t>
            </w: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Т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ынде</w:t>
            </w:r>
          </w:p>
          <w:p w:rsidR="00753A09" w:rsidRPr="00E72244" w:rsidRDefault="00753A09" w:rsidP="00DC75C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753A09" w:rsidRPr="00406005" w:rsidTr="00753A09">
        <w:trPr>
          <w:trHeight w:hRule="exact" w:val="45"/>
        </w:trPr>
        <w:tc>
          <w:tcPr>
            <w:tcW w:w="723" w:type="dxa"/>
          </w:tcPr>
          <w:p w:rsidR="00753A09" w:rsidRPr="00E72244" w:rsidRDefault="00753A09" w:rsidP="00DC75C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3" w:type="dxa"/>
          </w:tcPr>
          <w:p w:rsidR="00753A09" w:rsidRPr="00E72244" w:rsidRDefault="00753A09" w:rsidP="00DC75C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" w:type="dxa"/>
          </w:tcPr>
          <w:p w:rsidR="00753A09" w:rsidRPr="00E72244" w:rsidRDefault="00753A09" w:rsidP="00DC75C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753A09" w:rsidRPr="00E72244" w:rsidRDefault="00753A09" w:rsidP="00DC75C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6" w:type="dxa"/>
          </w:tcPr>
          <w:p w:rsidR="00753A09" w:rsidRPr="00326F06" w:rsidRDefault="00753A09" w:rsidP="00DC75C0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753A09" w:rsidRPr="00326F06" w:rsidRDefault="00753A09" w:rsidP="00DC75C0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753A09" w:rsidRPr="00326F06" w:rsidRDefault="00753A09" w:rsidP="00DC75C0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753A09" w:rsidRPr="00326F06" w:rsidRDefault="00753A09" w:rsidP="00DC75C0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753A09" w:rsidRPr="00326F06" w:rsidRDefault="00753A09" w:rsidP="00DC75C0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753A09" w:rsidRPr="00326F06" w:rsidRDefault="00753A09" w:rsidP="00DC75C0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753A09" w:rsidRPr="00326F06" w:rsidRDefault="00753A09" w:rsidP="00DC75C0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753A09" w:rsidRPr="00326F06" w:rsidRDefault="00753A09" w:rsidP="00DC75C0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753A09" w:rsidRPr="00326F06" w:rsidRDefault="00753A09" w:rsidP="00DC75C0">
            <w:pPr>
              <w:rPr>
                <w:lang w:val="ru-RU"/>
              </w:rPr>
            </w:pPr>
          </w:p>
        </w:tc>
      </w:tr>
      <w:tr w:rsidR="00753A09" w:rsidRPr="00753A09" w:rsidTr="00753A09">
        <w:trPr>
          <w:trHeight w:hRule="exact" w:val="556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753A09" w:rsidRPr="00E72244" w:rsidRDefault="00753A09" w:rsidP="00DC75C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токол от 30.06.2022 г. № 6</w:t>
            </w:r>
          </w:p>
        </w:tc>
      </w:tr>
      <w:tr w:rsidR="00753A09" w:rsidRPr="00753A09" w:rsidTr="00753A09">
        <w:trPr>
          <w:trHeight w:hRule="exact" w:val="2497"/>
        </w:trPr>
        <w:tc>
          <w:tcPr>
            <w:tcW w:w="723" w:type="dxa"/>
          </w:tcPr>
          <w:p w:rsidR="00753A09" w:rsidRPr="00E0733E" w:rsidRDefault="00753A09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753A09" w:rsidRPr="00E0733E" w:rsidRDefault="00753A09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753A09" w:rsidRPr="00E0733E" w:rsidRDefault="00753A09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753A09" w:rsidRPr="00E0733E" w:rsidRDefault="00753A09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753A09" w:rsidRPr="00E0733E" w:rsidRDefault="00753A09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753A09" w:rsidRPr="00E0733E" w:rsidRDefault="00753A09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753A09" w:rsidRPr="00E0733E" w:rsidRDefault="00753A09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753A09" w:rsidRPr="00E0733E" w:rsidRDefault="00753A09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753A09" w:rsidRPr="00E0733E" w:rsidRDefault="00753A09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753A09" w:rsidRPr="00E0733E" w:rsidRDefault="00753A09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753A09" w:rsidRPr="00E0733E" w:rsidRDefault="00753A09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753A09" w:rsidRPr="00E0733E" w:rsidRDefault="00753A09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753A09" w:rsidRPr="00E0733E" w:rsidRDefault="00753A09">
            <w:pPr>
              <w:rPr>
                <w:lang w:val="ru-RU"/>
              </w:rPr>
            </w:pPr>
          </w:p>
        </w:tc>
      </w:tr>
      <w:tr w:rsidR="00753A09" w:rsidTr="00753A09">
        <w:trPr>
          <w:trHeight w:hRule="exact" w:val="55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753A09" w:rsidRDefault="00753A09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г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ында</w:t>
            </w:r>
            <w:proofErr w:type="spellEnd"/>
          </w:p>
          <w:p w:rsidR="00753A09" w:rsidRDefault="00753A09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22 г.</w:t>
            </w:r>
          </w:p>
        </w:tc>
      </w:tr>
    </w:tbl>
    <w:p w:rsidR="00F754E5" w:rsidRDefault="00E0733E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552"/>
        <w:gridCol w:w="6718"/>
        <w:gridCol w:w="974"/>
      </w:tblGrid>
      <w:tr w:rsidR="00F754E5">
        <w:trPr>
          <w:trHeight w:hRule="exact" w:val="14"/>
        </w:trPr>
        <w:tc>
          <w:tcPr>
            <w:tcW w:w="9795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F754E5" w:rsidRDefault="00F754E5"/>
        </w:tc>
        <w:tc>
          <w:tcPr>
            <w:tcW w:w="1007" w:type="dxa"/>
            <w:vMerge w:val="restart"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2</w:t>
            </w:r>
          </w:p>
        </w:tc>
      </w:tr>
      <w:tr w:rsidR="00F754E5">
        <w:trPr>
          <w:trHeight w:hRule="exact" w:val="402"/>
        </w:trPr>
        <w:tc>
          <w:tcPr>
            <w:tcW w:w="2694" w:type="dxa"/>
          </w:tcPr>
          <w:p w:rsidR="00F754E5" w:rsidRDefault="00F754E5"/>
        </w:tc>
        <w:tc>
          <w:tcPr>
            <w:tcW w:w="7088" w:type="dxa"/>
          </w:tcPr>
          <w:p w:rsidR="00F754E5" w:rsidRDefault="00F754E5"/>
        </w:tc>
        <w:tc>
          <w:tcPr>
            <w:tcW w:w="1007" w:type="dxa"/>
            <w:vMerge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F754E5" w:rsidRDefault="00F754E5"/>
        </w:tc>
      </w:tr>
      <w:tr w:rsidR="00F754E5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F754E5" w:rsidRDefault="00F754E5"/>
        </w:tc>
      </w:tr>
      <w:tr w:rsidR="00F754E5">
        <w:trPr>
          <w:trHeight w:hRule="exact" w:val="13"/>
        </w:trPr>
        <w:tc>
          <w:tcPr>
            <w:tcW w:w="2694" w:type="dxa"/>
          </w:tcPr>
          <w:p w:rsidR="00F754E5" w:rsidRDefault="00F754E5"/>
        </w:tc>
        <w:tc>
          <w:tcPr>
            <w:tcW w:w="7088" w:type="dxa"/>
          </w:tcPr>
          <w:p w:rsidR="00F754E5" w:rsidRDefault="00F754E5"/>
        </w:tc>
        <w:tc>
          <w:tcPr>
            <w:tcW w:w="993" w:type="dxa"/>
          </w:tcPr>
          <w:p w:rsidR="00F754E5" w:rsidRDefault="00F754E5"/>
        </w:tc>
      </w:tr>
      <w:tr w:rsidR="00F754E5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F754E5" w:rsidRDefault="00F754E5"/>
        </w:tc>
      </w:tr>
      <w:tr w:rsidR="00F754E5">
        <w:trPr>
          <w:trHeight w:hRule="exact" w:val="96"/>
        </w:trPr>
        <w:tc>
          <w:tcPr>
            <w:tcW w:w="2694" w:type="dxa"/>
          </w:tcPr>
          <w:p w:rsidR="00F754E5" w:rsidRDefault="00F754E5"/>
        </w:tc>
        <w:tc>
          <w:tcPr>
            <w:tcW w:w="7088" w:type="dxa"/>
          </w:tcPr>
          <w:p w:rsidR="00F754E5" w:rsidRDefault="00F754E5"/>
        </w:tc>
        <w:tc>
          <w:tcPr>
            <w:tcW w:w="993" w:type="dxa"/>
          </w:tcPr>
          <w:p w:rsidR="00F754E5" w:rsidRDefault="00F754E5"/>
        </w:tc>
      </w:tr>
      <w:tr w:rsidR="00F754E5" w:rsidRPr="00406005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F754E5" w:rsidRPr="00406005">
        <w:trPr>
          <w:trHeight w:hRule="exact" w:val="138"/>
        </w:trPr>
        <w:tc>
          <w:tcPr>
            <w:tcW w:w="2694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</w:tr>
      <w:tr w:rsidR="00F754E5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F754E5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3 г.</w:t>
            </w:r>
          </w:p>
        </w:tc>
      </w:tr>
      <w:tr w:rsidR="00F754E5">
        <w:trPr>
          <w:trHeight w:hRule="exact" w:val="138"/>
        </w:trPr>
        <w:tc>
          <w:tcPr>
            <w:tcW w:w="2694" w:type="dxa"/>
          </w:tcPr>
          <w:p w:rsidR="00F754E5" w:rsidRDefault="00F754E5"/>
        </w:tc>
        <w:tc>
          <w:tcPr>
            <w:tcW w:w="7088" w:type="dxa"/>
          </w:tcPr>
          <w:p w:rsidR="00F754E5" w:rsidRDefault="00F754E5"/>
        </w:tc>
        <w:tc>
          <w:tcPr>
            <w:tcW w:w="993" w:type="dxa"/>
          </w:tcPr>
          <w:p w:rsidR="00F754E5" w:rsidRDefault="00F754E5"/>
        </w:tc>
      </w:tr>
      <w:tr w:rsidR="00F754E5" w:rsidRPr="00406005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3-2024 учебном году на заседании кафедры</w:t>
            </w:r>
          </w:p>
        </w:tc>
      </w:tr>
      <w:tr w:rsidR="00F754E5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F754E5">
        <w:trPr>
          <w:trHeight w:hRule="exact" w:val="138"/>
        </w:trPr>
        <w:tc>
          <w:tcPr>
            <w:tcW w:w="2694" w:type="dxa"/>
          </w:tcPr>
          <w:p w:rsidR="00F754E5" w:rsidRDefault="00F754E5"/>
        </w:tc>
        <w:tc>
          <w:tcPr>
            <w:tcW w:w="7088" w:type="dxa"/>
          </w:tcPr>
          <w:p w:rsidR="00F754E5" w:rsidRDefault="00F754E5"/>
        </w:tc>
        <w:tc>
          <w:tcPr>
            <w:tcW w:w="993" w:type="dxa"/>
          </w:tcPr>
          <w:p w:rsidR="00F754E5" w:rsidRDefault="00F754E5"/>
        </w:tc>
      </w:tr>
      <w:tr w:rsidR="00F754E5" w:rsidRPr="00406005">
        <w:trPr>
          <w:trHeight w:hRule="exact" w:val="694"/>
        </w:trPr>
        <w:tc>
          <w:tcPr>
            <w:tcW w:w="2694" w:type="dxa"/>
          </w:tcPr>
          <w:p w:rsidR="00F754E5" w:rsidRDefault="00F754E5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3 г.  №  __</w:t>
            </w:r>
          </w:p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F754E5" w:rsidRPr="00406005">
        <w:trPr>
          <w:trHeight w:hRule="exact" w:val="138"/>
        </w:trPr>
        <w:tc>
          <w:tcPr>
            <w:tcW w:w="2694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</w:tr>
      <w:tr w:rsidR="00F754E5" w:rsidRPr="00406005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F754E5" w:rsidRPr="00E0733E" w:rsidRDefault="00F754E5">
            <w:pPr>
              <w:rPr>
                <w:lang w:val="ru-RU"/>
              </w:rPr>
            </w:pPr>
          </w:p>
        </w:tc>
      </w:tr>
      <w:tr w:rsidR="00F754E5" w:rsidRPr="00406005">
        <w:trPr>
          <w:trHeight w:hRule="exact" w:val="13"/>
        </w:trPr>
        <w:tc>
          <w:tcPr>
            <w:tcW w:w="2694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</w:tr>
      <w:tr w:rsidR="00F754E5" w:rsidRPr="00406005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F754E5" w:rsidRPr="00E0733E" w:rsidRDefault="00F754E5">
            <w:pPr>
              <w:rPr>
                <w:lang w:val="ru-RU"/>
              </w:rPr>
            </w:pPr>
          </w:p>
        </w:tc>
      </w:tr>
      <w:tr w:rsidR="00F754E5" w:rsidRPr="00406005">
        <w:trPr>
          <w:trHeight w:hRule="exact" w:val="96"/>
        </w:trPr>
        <w:tc>
          <w:tcPr>
            <w:tcW w:w="2694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</w:tr>
      <w:tr w:rsidR="00F754E5" w:rsidRPr="00406005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F754E5" w:rsidRPr="00406005">
        <w:trPr>
          <w:trHeight w:hRule="exact" w:val="138"/>
        </w:trPr>
        <w:tc>
          <w:tcPr>
            <w:tcW w:w="2694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</w:tr>
      <w:tr w:rsidR="00F754E5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F754E5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4 г.</w:t>
            </w:r>
          </w:p>
        </w:tc>
      </w:tr>
      <w:tr w:rsidR="00F754E5">
        <w:trPr>
          <w:trHeight w:hRule="exact" w:val="138"/>
        </w:trPr>
        <w:tc>
          <w:tcPr>
            <w:tcW w:w="2694" w:type="dxa"/>
          </w:tcPr>
          <w:p w:rsidR="00F754E5" w:rsidRDefault="00F754E5"/>
        </w:tc>
        <w:tc>
          <w:tcPr>
            <w:tcW w:w="7088" w:type="dxa"/>
          </w:tcPr>
          <w:p w:rsidR="00F754E5" w:rsidRDefault="00F754E5"/>
        </w:tc>
        <w:tc>
          <w:tcPr>
            <w:tcW w:w="993" w:type="dxa"/>
          </w:tcPr>
          <w:p w:rsidR="00F754E5" w:rsidRDefault="00F754E5"/>
        </w:tc>
      </w:tr>
      <w:tr w:rsidR="00F754E5" w:rsidRPr="00406005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4-2025 учебном году на заседании кафедры</w:t>
            </w:r>
          </w:p>
        </w:tc>
      </w:tr>
      <w:tr w:rsidR="00F754E5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F754E5">
        <w:trPr>
          <w:trHeight w:hRule="exact" w:val="138"/>
        </w:trPr>
        <w:tc>
          <w:tcPr>
            <w:tcW w:w="2694" w:type="dxa"/>
          </w:tcPr>
          <w:p w:rsidR="00F754E5" w:rsidRDefault="00F754E5"/>
        </w:tc>
        <w:tc>
          <w:tcPr>
            <w:tcW w:w="7088" w:type="dxa"/>
          </w:tcPr>
          <w:p w:rsidR="00F754E5" w:rsidRDefault="00F754E5"/>
        </w:tc>
        <w:tc>
          <w:tcPr>
            <w:tcW w:w="993" w:type="dxa"/>
          </w:tcPr>
          <w:p w:rsidR="00F754E5" w:rsidRDefault="00F754E5"/>
        </w:tc>
      </w:tr>
      <w:tr w:rsidR="00F754E5" w:rsidRPr="00406005">
        <w:trPr>
          <w:trHeight w:hRule="exact" w:val="694"/>
        </w:trPr>
        <w:tc>
          <w:tcPr>
            <w:tcW w:w="2694" w:type="dxa"/>
          </w:tcPr>
          <w:p w:rsidR="00F754E5" w:rsidRDefault="00F754E5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4 г.  №  __</w:t>
            </w:r>
          </w:p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F754E5" w:rsidRPr="00406005">
        <w:trPr>
          <w:trHeight w:hRule="exact" w:val="138"/>
        </w:trPr>
        <w:tc>
          <w:tcPr>
            <w:tcW w:w="2694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</w:tr>
      <w:tr w:rsidR="00F754E5" w:rsidRPr="00406005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F754E5" w:rsidRPr="00E0733E" w:rsidRDefault="00F754E5">
            <w:pPr>
              <w:rPr>
                <w:lang w:val="ru-RU"/>
              </w:rPr>
            </w:pPr>
          </w:p>
        </w:tc>
      </w:tr>
      <w:tr w:rsidR="00F754E5" w:rsidRPr="00406005">
        <w:trPr>
          <w:trHeight w:hRule="exact" w:val="13"/>
        </w:trPr>
        <w:tc>
          <w:tcPr>
            <w:tcW w:w="2694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</w:tr>
      <w:tr w:rsidR="00F754E5" w:rsidRPr="00406005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F754E5" w:rsidRPr="00E0733E" w:rsidRDefault="00F754E5">
            <w:pPr>
              <w:rPr>
                <w:lang w:val="ru-RU"/>
              </w:rPr>
            </w:pPr>
          </w:p>
        </w:tc>
      </w:tr>
      <w:tr w:rsidR="00F754E5" w:rsidRPr="00406005">
        <w:trPr>
          <w:trHeight w:hRule="exact" w:val="96"/>
        </w:trPr>
        <w:tc>
          <w:tcPr>
            <w:tcW w:w="2694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</w:tr>
      <w:tr w:rsidR="00F754E5" w:rsidRPr="00406005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F754E5" w:rsidRPr="00406005">
        <w:trPr>
          <w:trHeight w:hRule="exact" w:val="138"/>
        </w:trPr>
        <w:tc>
          <w:tcPr>
            <w:tcW w:w="2694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</w:tr>
      <w:tr w:rsidR="00F754E5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F754E5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5 г.</w:t>
            </w:r>
          </w:p>
        </w:tc>
      </w:tr>
      <w:tr w:rsidR="00F754E5">
        <w:trPr>
          <w:trHeight w:hRule="exact" w:val="138"/>
        </w:trPr>
        <w:tc>
          <w:tcPr>
            <w:tcW w:w="2694" w:type="dxa"/>
          </w:tcPr>
          <w:p w:rsidR="00F754E5" w:rsidRDefault="00F754E5"/>
        </w:tc>
        <w:tc>
          <w:tcPr>
            <w:tcW w:w="7088" w:type="dxa"/>
          </w:tcPr>
          <w:p w:rsidR="00F754E5" w:rsidRDefault="00F754E5"/>
        </w:tc>
        <w:tc>
          <w:tcPr>
            <w:tcW w:w="993" w:type="dxa"/>
          </w:tcPr>
          <w:p w:rsidR="00F754E5" w:rsidRDefault="00F754E5"/>
        </w:tc>
      </w:tr>
      <w:tr w:rsidR="00F754E5" w:rsidRPr="00406005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5-2026 учебном году на заседании кафедры</w:t>
            </w:r>
          </w:p>
        </w:tc>
      </w:tr>
      <w:tr w:rsidR="00F754E5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F754E5">
        <w:trPr>
          <w:trHeight w:hRule="exact" w:val="138"/>
        </w:trPr>
        <w:tc>
          <w:tcPr>
            <w:tcW w:w="2694" w:type="dxa"/>
          </w:tcPr>
          <w:p w:rsidR="00F754E5" w:rsidRDefault="00F754E5"/>
        </w:tc>
        <w:tc>
          <w:tcPr>
            <w:tcW w:w="7088" w:type="dxa"/>
          </w:tcPr>
          <w:p w:rsidR="00F754E5" w:rsidRDefault="00F754E5"/>
        </w:tc>
        <w:tc>
          <w:tcPr>
            <w:tcW w:w="993" w:type="dxa"/>
          </w:tcPr>
          <w:p w:rsidR="00F754E5" w:rsidRDefault="00F754E5"/>
        </w:tc>
      </w:tr>
      <w:tr w:rsidR="00F754E5" w:rsidRPr="00406005">
        <w:trPr>
          <w:trHeight w:hRule="exact" w:val="694"/>
        </w:trPr>
        <w:tc>
          <w:tcPr>
            <w:tcW w:w="2694" w:type="dxa"/>
          </w:tcPr>
          <w:p w:rsidR="00F754E5" w:rsidRDefault="00F754E5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5 г.  №  __</w:t>
            </w:r>
          </w:p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F754E5" w:rsidRPr="00406005">
        <w:trPr>
          <w:trHeight w:hRule="exact" w:val="138"/>
        </w:trPr>
        <w:tc>
          <w:tcPr>
            <w:tcW w:w="2694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</w:tr>
      <w:tr w:rsidR="00F754E5" w:rsidRPr="00406005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F754E5" w:rsidRPr="00E0733E" w:rsidRDefault="00F754E5">
            <w:pPr>
              <w:rPr>
                <w:lang w:val="ru-RU"/>
              </w:rPr>
            </w:pPr>
          </w:p>
        </w:tc>
      </w:tr>
      <w:tr w:rsidR="00F754E5" w:rsidRPr="00406005">
        <w:trPr>
          <w:trHeight w:hRule="exact" w:val="13"/>
        </w:trPr>
        <w:tc>
          <w:tcPr>
            <w:tcW w:w="2694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</w:tr>
      <w:tr w:rsidR="00F754E5" w:rsidRPr="00406005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F754E5" w:rsidRPr="00E0733E" w:rsidRDefault="00F754E5">
            <w:pPr>
              <w:rPr>
                <w:lang w:val="ru-RU"/>
              </w:rPr>
            </w:pPr>
          </w:p>
        </w:tc>
      </w:tr>
      <w:tr w:rsidR="00F754E5" w:rsidRPr="00406005">
        <w:trPr>
          <w:trHeight w:hRule="exact" w:val="96"/>
        </w:trPr>
        <w:tc>
          <w:tcPr>
            <w:tcW w:w="2694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</w:tr>
      <w:tr w:rsidR="00F754E5" w:rsidRPr="00406005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F754E5" w:rsidRPr="00406005">
        <w:trPr>
          <w:trHeight w:hRule="exact" w:val="138"/>
        </w:trPr>
        <w:tc>
          <w:tcPr>
            <w:tcW w:w="2694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</w:tr>
      <w:tr w:rsidR="00F754E5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F754E5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6 г.</w:t>
            </w:r>
          </w:p>
        </w:tc>
      </w:tr>
      <w:tr w:rsidR="00F754E5">
        <w:trPr>
          <w:trHeight w:hRule="exact" w:val="138"/>
        </w:trPr>
        <w:tc>
          <w:tcPr>
            <w:tcW w:w="2694" w:type="dxa"/>
          </w:tcPr>
          <w:p w:rsidR="00F754E5" w:rsidRDefault="00F754E5"/>
        </w:tc>
        <w:tc>
          <w:tcPr>
            <w:tcW w:w="7088" w:type="dxa"/>
          </w:tcPr>
          <w:p w:rsidR="00F754E5" w:rsidRDefault="00F754E5"/>
        </w:tc>
        <w:tc>
          <w:tcPr>
            <w:tcW w:w="993" w:type="dxa"/>
          </w:tcPr>
          <w:p w:rsidR="00F754E5" w:rsidRDefault="00F754E5"/>
        </w:tc>
      </w:tr>
      <w:tr w:rsidR="00F754E5" w:rsidRPr="00406005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6-2027 учебном году на заседании кафедры</w:t>
            </w:r>
          </w:p>
        </w:tc>
      </w:tr>
      <w:tr w:rsidR="00F754E5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F754E5">
        <w:trPr>
          <w:trHeight w:hRule="exact" w:val="138"/>
        </w:trPr>
        <w:tc>
          <w:tcPr>
            <w:tcW w:w="2694" w:type="dxa"/>
          </w:tcPr>
          <w:p w:rsidR="00F754E5" w:rsidRDefault="00F754E5"/>
        </w:tc>
        <w:tc>
          <w:tcPr>
            <w:tcW w:w="7088" w:type="dxa"/>
          </w:tcPr>
          <w:p w:rsidR="00F754E5" w:rsidRDefault="00F754E5"/>
        </w:tc>
        <w:tc>
          <w:tcPr>
            <w:tcW w:w="993" w:type="dxa"/>
          </w:tcPr>
          <w:p w:rsidR="00F754E5" w:rsidRDefault="00F754E5"/>
        </w:tc>
      </w:tr>
      <w:tr w:rsidR="00F754E5" w:rsidRPr="00406005">
        <w:trPr>
          <w:trHeight w:hRule="exact" w:val="694"/>
        </w:trPr>
        <w:tc>
          <w:tcPr>
            <w:tcW w:w="2694" w:type="dxa"/>
          </w:tcPr>
          <w:p w:rsidR="00F754E5" w:rsidRDefault="00F754E5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6 г.  №  __</w:t>
            </w:r>
          </w:p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</w:tbl>
    <w:p w:rsidR="00F754E5" w:rsidRPr="00E0733E" w:rsidRDefault="00E0733E">
      <w:pPr>
        <w:rPr>
          <w:sz w:val="0"/>
          <w:szCs w:val="0"/>
          <w:lang w:val="ru-RU"/>
        </w:rPr>
      </w:pPr>
      <w:r w:rsidRPr="00E0733E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84"/>
        <w:gridCol w:w="1287"/>
        <w:gridCol w:w="486"/>
        <w:gridCol w:w="237"/>
        <w:gridCol w:w="143"/>
        <w:gridCol w:w="105"/>
        <w:gridCol w:w="192"/>
        <w:gridCol w:w="296"/>
        <w:gridCol w:w="706"/>
        <w:gridCol w:w="423"/>
        <w:gridCol w:w="124"/>
        <w:gridCol w:w="3128"/>
        <w:gridCol w:w="1828"/>
        <w:gridCol w:w="577"/>
        <w:gridCol w:w="282"/>
        <w:gridCol w:w="142"/>
      </w:tblGrid>
      <w:tr w:rsidR="00F754E5">
        <w:trPr>
          <w:trHeight w:hRule="exact" w:val="277"/>
        </w:trPr>
        <w:tc>
          <w:tcPr>
            <w:tcW w:w="284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472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238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93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192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109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3153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1007" w:type="dxa"/>
            <w:gridSpan w:val="3"/>
            <w:shd w:val="clear" w:color="C0C0C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3</w:t>
            </w:r>
          </w:p>
        </w:tc>
      </w:tr>
      <w:tr w:rsidR="00F754E5">
        <w:trPr>
          <w:trHeight w:hRule="exact" w:val="277"/>
        </w:trPr>
        <w:tc>
          <w:tcPr>
            <w:tcW w:w="284" w:type="dxa"/>
          </w:tcPr>
          <w:p w:rsidR="00F754E5" w:rsidRDefault="00F754E5"/>
        </w:tc>
        <w:tc>
          <w:tcPr>
            <w:tcW w:w="1277" w:type="dxa"/>
          </w:tcPr>
          <w:p w:rsidR="00F754E5" w:rsidRDefault="00F754E5"/>
        </w:tc>
        <w:tc>
          <w:tcPr>
            <w:tcW w:w="472" w:type="dxa"/>
          </w:tcPr>
          <w:p w:rsidR="00F754E5" w:rsidRDefault="00F754E5"/>
        </w:tc>
        <w:tc>
          <w:tcPr>
            <w:tcW w:w="238" w:type="dxa"/>
          </w:tcPr>
          <w:p w:rsidR="00F754E5" w:rsidRDefault="00F754E5"/>
        </w:tc>
        <w:tc>
          <w:tcPr>
            <w:tcW w:w="143" w:type="dxa"/>
          </w:tcPr>
          <w:p w:rsidR="00F754E5" w:rsidRDefault="00F754E5"/>
        </w:tc>
        <w:tc>
          <w:tcPr>
            <w:tcW w:w="93" w:type="dxa"/>
          </w:tcPr>
          <w:p w:rsidR="00F754E5" w:rsidRDefault="00F754E5"/>
        </w:tc>
        <w:tc>
          <w:tcPr>
            <w:tcW w:w="192" w:type="dxa"/>
          </w:tcPr>
          <w:p w:rsidR="00F754E5" w:rsidRDefault="00F754E5"/>
        </w:tc>
        <w:tc>
          <w:tcPr>
            <w:tcW w:w="285" w:type="dxa"/>
          </w:tcPr>
          <w:p w:rsidR="00F754E5" w:rsidRDefault="00F754E5"/>
        </w:tc>
        <w:tc>
          <w:tcPr>
            <w:tcW w:w="710" w:type="dxa"/>
          </w:tcPr>
          <w:p w:rsidR="00F754E5" w:rsidRDefault="00F754E5"/>
        </w:tc>
        <w:tc>
          <w:tcPr>
            <w:tcW w:w="426" w:type="dxa"/>
          </w:tcPr>
          <w:p w:rsidR="00F754E5" w:rsidRDefault="00F754E5"/>
        </w:tc>
        <w:tc>
          <w:tcPr>
            <w:tcW w:w="109" w:type="dxa"/>
          </w:tcPr>
          <w:p w:rsidR="00F754E5" w:rsidRDefault="00F754E5"/>
        </w:tc>
        <w:tc>
          <w:tcPr>
            <w:tcW w:w="3153" w:type="dxa"/>
          </w:tcPr>
          <w:p w:rsidR="00F754E5" w:rsidRDefault="00F754E5"/>
        </w:tc>
        <w:tc>
          <w:tcPr>
            <w:tcW w:w="1844" w:type="dxa"/>
          </w:tcPr>
          <w:p w:rsidR="00F754E5" w:rsidRDefault="00F754E5"/>
        </w:tc>
        <w:tc>
          <w:tcPr>
            <w:tcW w:w="568" w:type="dxa"/>
          </w:tcPr>
          <w:p w:rsidR="00F754E5" w:rsidRDefault="00F754E5"/>
        </w:tc>
        <w:tc>
          <w:tcPr>
            <w:tcW w:w="284" w:type="dxa"/>
          </w:tcPr>
          <w:p w:rsidR="00F754E5" w:rsidRDefault="00F754E5"/>
        </w:tc>
        <w:tc>
          <w:tcPr>
            <w:tcW w:w="143" w:type="dxa"/>
          </w:tcPr>
          <w:p w:rsidR="00F754E5" w:rsidRDefault="00F754E5"/>
        </w:tc>
      </w:tr>
      <w:tr w:rsidR="00F754E5" w:rsidRPr="00406005">
        <w:trPr>
          <w:trHeight w:hRule="exact" w:val="277"/>
        </w:trPr>
        <w:tc>
          <w:tcPr>
            <w:tcW w:w="10221" w:type="dxa"/>
            <w:gridSpan w:val="16"/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чая программа дисциплины  Основы теории надёжности</w:t>
            </w:r>
          </w:p>
        </w:tc>
      </w:tr>
      <w:tr w:rsidR="00F754E5" w:rsidRPr="00406005">
        <w:trPr>
          <w:trHeight w:hRule="exact" w:val="694"/>
        </w:trPr>
        <w:tc>
          <w:tcPr>
            <w:tcW w:w="10221" w:type="dxa"/>
            <w:gridSpan w:val="16"/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gramStart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зработана</w:t>
            </w:r>
            <w:proofErr w:type="gramEnd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в соответствии с ФГОС, утвержденным приказом Министерства образования и науки Российской Федерации от 27.03.2018 № 217</w:t>
            </w:r>
          </w:p>
        </w:tc>
      </w:tr>
      <w:tr w:rsidR="00F754E5">
        <w:trPr>
          <w:trHeight w:hRule="exact" w:val="277"/>
        </w:trPr>
        <w:tc>
          <w:tcPr>
            <w:tcW w:w="2424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валификация</w:t>
            </w:r>
            <w:proofErr w:type="spellEnd"/>
          </w:p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женер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утей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ообщения</w:t>
            </w:r>
            <w:proofErr w:type="spellEnd"/>
          </w:p>
        </w:tc>
        <w:tc>
          <w:tcPr>
            <w:tcW w:w="284" w:type="dxa"/>
          </w:tcPr>
          <w:p w:rsidR="00F754E5" w:rsidRDefault="00F754E5"/>
        </w:tc>
        <w:tc>
          <w:tcPr>
            <w:tcW w:w="143" w:type="dxa"/>
          </w:tcPr>
          <w:p w:rsidR="00F754E5" w:rsidRDefault="00F754E5"/>
        </w:tc>
      </w:tr>
      <w:tr w:rsidR="00F754E5">
        <w:trPr>
          <w:trHeight w:hRule="exact" w:val="138"/>
        </w:trPr>
        <w:tc>
          <w:tcPr>
            <w:tcW w:w="284" w:type="dxa"/>
          </w:tcPr>
          <w:p w:rsidR="00F754E5" w:rsidRDefault="00F754E5"/>
        </w:tc>
        <w:tc>
          <w:tcPr>
            <w:tcW w:w="1277" w:type="dxa"/>
          </w:tcPr>
          <w:p w:rsidR="00F754E5" w:rsidRDefault="00F754E5"/>
        </w:tc>
        <w:tc>
          <w:tcPr>
            <w:tcW w:w="472" w:type="dxa"/>
          </w:tcPr>
          <w:p w:rsidR="00F754E5" w:rsidRDefault="00F754E5"/>
        </w:tc>
        <w:tc>
          <w:tcPr>
            <w:tcW w:w="238" w:type="dxa"/>
          </w:tcPr>
          <w:p w:rsidR="00F754E5" w:rsidRDefault="00F754E5"/>
        </w:tc>
        <w:tc>
          <w:tcPr>
            <w:tcW w:w="143" w:type="dxa"/>
          </w:tcPr>
          <w:p w:rsidR="00F754E5" w:rsidRDefault="00F754E5"/>
        </w:tc>
        <w:tc>
          <w:tcPr>
            <w:tcW w:w="93" w:type="dxa"/>
          </w:tcPr>
          <w:p w:rsidR="00F754E5" w:rsidRDefault="00F754E5"/>
        </w:tc>
        <w:tc>
          <w:tcPr>
            <w:tcW w:w="192" w:type="dxa"/>
          </w:tcPr>
          <w:p w:rsidR="00F754E5" w:rsidRDefault="00F754E5"/>
        </w:tc>
        <w:tc>
          <w:tcPr>
            <w:tcW w:w="285" w:type="dxa"/>
          </w:tcPr>
          <w:p w:rsidR="00F754E5" w:rsidRDefault="00F754E5"/>
        </w:tc>
        <w:tc>
          <w:tcPr>
            <w:tcW w:w="710" w:type="dxa"/>
          </w:tcPr>
          <w:p w:rsidR="00F754E5" w:rsidRDefault="00F754E5"/>
        </w:tc>
        <w:tc>
          <w:tcPr>
            <w:tcW w:w="426" w:type="dxa"/>
          </w:tcPr>
          <w:p w:rsidR="00F754E5" w:rsidRDefault="00F754E5"/>
        </w:tc>
        <w:tc>
          <w:tcPr>
            <w:tcW w:w="109" w:type="dxa"/>
          </w:tcPr>
          <w:p w:rsidR="00F754E5" w:rsidRDefault="00F754E5"/>
        </w:tc>
        <w:tc>
          <w:tcPr>
            <w:tcW w:w="3153" w:type="dxa"/>
          </w:tcPr>
          <w:p w:rsidR="00F754E5" w:rsidRDefault="00F754E5"/>
        </w:tc>
        <w:tc>
          <w:tcPr>
            <w:tcW w:w="1844" w:type="dxa"/>
          </w:tcPr>
          <w:p w:rsidR="00F754E5" w:rsidRDefault="00F754E5"/>
        </w:tc>
        <w:tc>
          <w:tcPr>
            <w:tcW w:w="568" w:type="dxa"/>
          </w:tcPr>
          <w:p w:rsidR="00F754E5" w:rsidRDefault="00F754E5"/>
        </w:tc>
        <w:tc>
          <w:tcPr>
            <w:tcW w:w="284" w:type="dxa"/>
          </w:tcPr>
          <w:p w:rsidR="00F754E5" w:rsidRDefault="00F754E5"/>
        </w:tc>
        <w:tc>
          <w:tcPr>
            <w:tcW w:w="143" w:type="dxa"/>
          </w:tcPr>
          <w:p w:rsidR="00F754E5" w:rsidRDefault="00F754E5"/>
        </w:tc>
      </w:tr>
      <w:tr w:rsidR="00F754E5">
        <w:trPr>
          <w:trHeight w:hRule="exact" w:val="277"/>
        </w:trPr>
        <w:tc>
          <w:tcPr>
            <w:tcW w:w="2424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орм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учения</w:t>
            </w:r>
            <w:proofErr w:type="spellEnd"/>
          </w:p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очная</w:t>
            </w:r>
            <w:proofErr w:type="spellEnd"/>
          </w:p>
        </w:tc>
        <w:tc>
          <w:tcPr>
            <w:tcW w:w="284" w:type="dxa"/>
          </w:tcPr>
          <w:p w:rsidR="00F754E5" w:rsidRDefault="00F754E5"/>
        </w:tc>
        <w:tc>
          <w:tcPr>
            <w:tcW w:w="143" w:type="dxa"/>
          </w:tcPr>
          <w:p w:rsidR="00F754E5" w:rsidRDefault="00F754E5"/>
        </w:tc>
      </w:tr>
      <w:tr w:rsidR="00F754E5">
        <w:trPr>
          <w:trHeight w:hRule="exact" w:val="277"/>
        </w:trPr>
        <w:tc>
          <w:tcPr>
            <w:tcW w:w="284" w:type="dxa"/>
          </w:tcPr>
          <w:p w:rsidR="00F754E5" w:rsidRDefault="00F754E5"/>
        </w:tc>
        <w:tc>
          <w:tcPr>
            <w:tcW w:w="1277" w:type="dxa"/>
          </w:tcPr>
          <w:p w:rsidR="00F754E5" w:rsidRDefault="00F754E5"/>
        </w:tc>
        <w:tc>
          <w:tcPr>
            <w:tcW w:w="472" w:type="dxa"/>
          </w:tcPr>
          <w:p w:rsidR="00F754E5" w:rsidRDefault="00F754E5"/>
        </w:tc>
        <w:tc>
          <w:tcPr>
            <w:tcW w:w="238" w:type="dxa"/>
          </w:tcPr>
          <w:p w:rsidR="00F754E5" w:rsidRDefault="00F754E5"/>
        </w:tc>
        <w:tc>
          <w:tcPr>
            <w:tcW w:w="143" w:type="dxa"/>
          </w:tcPr>
          <w:p w:rsidR="00F754E5" w:rsidRDefault="00F754E5"/>
        </w:tc>
        <w:tc>
          <w:tcPr>
            <w:tcW w:w="93" w:type="dxa"/>
          </w:tcPr>
          <w:p w:rsidR="00F754E5" w:rsidRDefault="00F754E5"/>
        </w:tc>
        <w:tc>
          <w:tcPr>
            <w:tcW w:w="192" w:type="dxa"/>
          </w:tcPr>
          <w:p w:rsidR="00F754E5" w:rsidRDefault="00F754E5"/>
        </w:tc>
        <w:tc>
          <w:tcPr>
            <w:tcW w:w="285" w:type="dxa"/>
          </w:tcPr>
          <w:p w:rsidR="00F754E5" w:rsidRDefault="00F754E5"/>
        </w:tc>
        <w:tc>
          <w:tcPr>
            <w:tcW w:w="710" w:type="dxa"/>
          </w:tcPr>
          <w:p w:rsidR="00F754E5" w:rsidRDefault="00F754E5"/>
        </w:tc>
        <w:tc>
          <w:tcPr>
            <w:tcW w:w="426" w:type="dxa"/>
          </w:tcPr>
          <w:p w:rsidR="00F754E5" w:rsidRDefault="00F754E5"/>
        </w:tc>
        <w:tc>
          <w:tcPr>
            <w:tcW w:w="109" w:type="dxa"/>
          </w:tcPr>
          <w:p w:rsidR="00F754E5" w:rsidRDefault="00F754E5"/>
        </w:tc>
        <w:tc>
          <w:tcPr>
            <w:tcW w:w="3153" w:type="dxa"/>
          </w:tcPr>
          <w:p w:rsidR="00F754E5" w:rsidRDefault="00F754E5"/>
        </w:tc>
        <w:tc>
          <w:tcPr>
            <w:tcW w:w="1844" w:type="dxa"/>
          </w:tcPr>
          <w:p w:rsidR="00F754E5" w:rsidRDefault="00F754E5"/>
        </w:tc>
        <w:tc>
          <w:tcPr>
            <w:tcW w:w="568" w:type="dxa"/>
          </w:tcPr>
          <w:p w:rsidR="00F754E5" w:rsidRDefault="00F754E5"/>
        </w:tc>
        <w:tc>
          <w:tcPr>
            <w:tcW w:w="284" w:type="dxa"/>
          </w:tcPr>
          <w:p w:rsidR="00F754E5" w:rsidRDefault="00F754E5"/>
        </w:tc>
        <w:tc>
          <w:tcPr>
            <w:tcW w:w="143" w:type="dxa"/>
          </w:tcPr>
          <w:p w:rsidR="00F754E5" w:rsidRDefault="00F754E5"/>
        </w:tc>
      </w:tr>
      <w:tr w:rsidR="00F754E5" w:rsidRPr="00406005">
        <w:trPr>
          <w:trHeight w:hRule="exact" w:val="833"/>
        </w:trPr>
        <w:tc>
          <w:tcPr>
            <w:tcW w:w="9795" w:type="dxa"/>
            <w:gridSpan w:val="14"/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ЪЕМ ДИСЦИПЛИНЫ (МОДУЛЯ) В ЗАЧЕТНЫХ ЕДИНИЦАХ С УКАЗАНИЕМ КОЛИЧЕСТВА АКАДЕМИЧЕСКИХ ЧАСОВ, ВЫДЕЛЕННЫХ НА КОНТАКТНУЮ РАБОТУ ОБУЧАЮЩИХСЯ С ПРЕПОДАВАТЕЛЕМ (ПО ВИДАМ УЧЕБНЫХ ЗАНЯТИЙ) И НА САМОСТОЯТЕЛЬНУЮ РАБОТУ ОБУЧАЮЩИХСЯ</w:t>
            </w:r>
          </w:p>
        </w:tc>
        <w:tc>
          <w:tcPr>
            <w:tcW w:w="284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</w:tr>
      <w:tr w:rsidR="00F754E5" w:rsidRPr="00406005">
        <w:trPr>
          <w:trHeight w:hRule="exact" w:val="138"/>
        </w:trPr>
        <w:tc>
          <w:tcPr>
            <w:tcW w:w="284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472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238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93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192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109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3153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</w:tr>
      <w:tr w:rsidR="00F754E5">
        <w:trPr>
          <w:trHeight w:hRule="exact" w:val="277"/>
        </w:trPr>
        <w:tc>
          <w:tcPr>
            <w:tcW w:w="2283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щ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рудоемкость</w:t>
            </w:r>
            <w:proofErr w:type="spellEnd"/>
          </w:p>
        </w:tc>
        <w:tc>
          <w:tcPr>
            <w:tcW w:w="143" w:type="dxa"/>
          </w:tcPr>
          <w:p w:rsidR="00F754E5" w:rsidRDefault="00F754E5"/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4 ЗЕТ</w:t>
            </w:r>
          </w:p>
        </w:tc>
        <w:tc>
          <w:tcPr>
            <w:tcW w:w="284" w:type="dxa"/>
          </w:tcPr>
          <w:p w:rsidR="00F754E5" w:rsidRDefault="00F754E5"/>
        </w:tc>
        <w:tc>
          <w:tcPr>
            <w:tcW w:w="143" w:type="dxa"/>
          </w:tcPr>
          <w:p w:rsidR="00F754E5" w:rsidRDefault="00F754E5"/>
        </w:tc>
      </w:tr>
      <w:tr w:rsidR="00F754E5">
        <w:trPr>
          <w:trHeight w:hRule="exact" w:val="277"/>
        </w:trPr>
        <w:tc>
          <w:tcPr>
            <w:tcW w:w="7386" w:type="dxa"/>
            <w:gridSpan w:val="12"/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F754E5"/>
        </w:tc>
        <w:tc>
          <w:tcPr>
            <w:tcW w:w="242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F754E5"/>
        </w:tc>
        <w:tc>
          <w:tcPr>
            <w:tcW w:w="284" w:type="dxa"/>
          </w:tcPr>
          <w:p w:rsidR="00F754E5" w:rsidRDefault="00F754E5"/>
        </w:tc>
        <w:tc>
          <w:tcPr>
            <w:tcW w:w="143" w:type="dxa"/>
          </w:tcPr>
          <w:p w:rsidR="00F754E5" w:rsidRDefault="00F754E5"/>
        </w:tc>
      </w:tr>
      <w:tr w:rsidR="00F754E5">
        <w:trPr>
          <w:trHeight w:hRule="exact" w:val="277"/>
        </w:trPr>
        <w:tc>
          <w:tcPr>
            <w:tcW w:w="2708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бном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лану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44</w:t>
            </w:r>
          </w:p>
        </w:tc>
        <w:tc>
          <w:tcPr>
            <w:tcW w:w="426" w:type="dxa"/>
          </w:tcPr>
          <w:p w:rsidR="00F754E5" w:rsidRDefault="00F754E5"/>
        </w:tc>
        <w:tc>
          <w:tcPr>
            <w:tcW w:w="5968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ид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а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143" w:type="dxa"/>
          </w:tcPr>
          <w:p w:rsidR="00F754E5" w:rsidRDefault="00F754E5"/>
        </w:tc>
      </w:tr>
      <w:tr w:rsidR="00F754E5" w:rsidRPr="00406005">
        <w:trPr>
          <w:trHeight w:hRule="exact" w:val="277"/>
        </w:trPr>
        <w:tc>
          <w:tcPr>
            <w:tcW w:w="284" w:type="dxa"/>
          </w:tcPr>
          <w:p w:rsidR="00F754E5" w:rsidRDefault="00F754E5"/>
        </w:tc>
        <w:tc>
          <w:tcPr>
            <w:tcW w:w="2708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710" w:type="dxa"/>
          </w:tcPr>
          <w:p w:rsidR="00F754E5" w:rsidRDefault="00F754E5"/>
        </w:tc>
        <w:tc>
          <w:tcPr>
            <w:tcW w:w="426" w:type="dxa"/>
          </w:tcPr>
          <w:p w:rsidR="00F754E5" w:rsidRDefault="00F754E5"/>
        </w:tc>
        <w:tc>
          <w:tcPr>
            <w:tcW w:w="5968" w:type="dxa"/>
            <w:gridSpan w:val="5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экзамены (курс)    3</w:t>
            </w:r>
          </w:p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трольных работ  3 курс (1)</w:t>
            </w:r>
          </w:p>
        </w:tc>
        <w:tc>
          <w:tcPr>
            <w:tcW w:w="143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</w:tr>
      <w:tr w:rsidR="00F754E5">
        <w:trPr>
          <w:trHeight w:hRule="exact" w:val="277"/>
        </w:trPr>
        <w:tc>
          <w:tcPr>
            <w:tcW w:w="284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</w:t>
            </w:r>
          </w:p>
        </w:tc>
        <w:tc>
          <w:tcPr>
            <w:tcW w:w="426" w:type="dxa"/>
          </w:tcPr>
          <w:p w:rsidR="00F754E5" w:rsidRDefault="00F754E5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F754E5"/>
        </w:tc>
        <w:tc>
          <w:tcPr>
            <w:tcW w:w="143" w:type="dxa"/>
          </w:tcPr>
          <w:p w:rsidR="00F754E5" w:rsidRDefault="00F754E5"/>
        </w:tc>
      </w:tr>
      <w:tr w:rsidR="00F754E5">
        <w:trPr>
          <w:trHeight w:hRule="exact" w:val="277"/>
        </w:trPr>
        <w:tc>
          <w:tcPr>
            <w:tcW w:w="284" w:type="dxa"/>
          </w:tcPr>
          <w:p w:rsidR="00F754E5" w:rsidRDefault="00F754E5"/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5</w:t>
            </w:r>
          </w:p>
        </w:tc>
        <w:tc>
          <w:tcPr>
            <w:tcW w:w="426" w:type="dxa"/>
          </w:tcPr>
          <w:p w:rsidR="00F754E5" w:rsidRDefault="00F754E5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F754E5"/>
        </w:tc>
        <w:tc>
          <w:tcPr>
            <w:tcW w:w="143" w:type="dxa"/>
          </w:tcPr>
          <w:p w:rsidR="00F754E5" w:rsidRDefault="00F754E5"/>
        </w:tc>
      </w:tr>
      <w:tr w:rsidR="00F754E5">
        <w:trPr>
          <w:trHeight w:hRule="exact" w:val="277"/>
        </w:trPr>
        <w:tc>
          <w:tcPr>
            <w:tcW w:w="284" w:type="dxa"/>
          </w:tcPr>
          <w:p w:rsidR="00F754E5" w:rsidRDefault="00F754E5"/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</w:t>
            </w:r>
          </w:p>
        </w:tc>
        <w:tc>
          <w:tcPr>
            <w:tcW w:w="426" w:type="dxa"/>
          </w:tcPr>
          <w:p w:rsidR="00F754E5" w:rsidRDefault="00F754E5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F754E5"/>
        </w:tc>
        <w:tc>
          <w:tcPr>
            <w:tcW w:w="143" w:type="dxa"/>
          </w:tcPr>
          <w:p w:rsidR="00F754E5" w:rsidRDefault="00F754E5"/>
        </w:tc>
      </w:tr>
      <w:tr w:rsidR="00F754E5" w:rsidRPr="00406005">
        <w:trPr>
          <w:trHeight w:hRule="exact" w:val="138"/>
        </w:trPr>
        <w:tc>
          <w:tcPr>
            <w:tcW w:w="10079" w:type="dxa"/>
            <w:gridSpan w:val="15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E0733E">
              <w:rPr>
                <w:rFonts w:ascii="Arial" w:hAnsi="Arial" w:cs="Arial"/>
                <w:b/>
                <w:color w:val="000000"/>
                <w:sz w:val="20"/>
                <w:szCs w:val="20"/>
                <w:lang w:val="ru-RU"/>
              </w:rPr>
              <w:t>Распределение часов дисциплины по семестрам (курсам)</w:t>
            </w:r>
          </w:p>
        </w:tc>
        <w:tc>
          <w:tcPr>
            <w:tcW w:w="143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</w:tr>
      <w:tr w:rsidR="00F754E5" w:rsidRPr="00406005">
        <w:trPr>
          <w:trHeight w:hRule="exact" w:val="138"/>
        </w:trPr>
        <w:tc>
          <w:tcPr>
            <w:tcW w:w="10079" w:type="dxa"/>
            <w:gridSpan w:val="1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</w:tr>
      <w:tr w:rsidR="00F754E5" w:rsidRPr="00406005">
        <w:trPr>
          <w:trHeight w:hRule="exact" w:val="140"/>
        </w:trPr>
        <w:tc>
          <w:tcPr>
            <w:tcW w:w="157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486" w:type="dxa"/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486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489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1257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3153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</w:tr>
      <w:tr w:rsidR="00F754E5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</w:t>
            </w:r>
            <w:proofErr w:type="spellEnd"/>
          </w:p>
        </w:tc>
        <w:tc>
          <w:tcPr>
            <w:tcW w:w="95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3</w:t>
            </w:r>
          </w:p>
        </w:tc>
        <w:tc>
          <w:tcPr>
            <w:tcW w:w="1732" w:type="dxa"/>
            <w:gridSpan w:val="5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3153" w:type="dxa"/>
          </w:tcPr>
          <w:p w:rsidR="00F754E5" w:rsidRDefault="00F754E5"/>
        </w:tc>
        <w:tc>
          <w:tcPr>
            <w:tcW w:w="1844" w:type="dxa"/>
          </w:tcPr>
          <w:p w:rsidR="00F754E5" w:rsidRDefault="00F754E5"/>
        </w:tc>
        <w:tc>
          <w:tcPr>
            <w:tcW w:w="568" w:type="dxa"/>
          </w:tcPr>
          <w:p w:rsidR="00F754E5" w:rsidRDefault="00F754E5"/>
        </w:tc>
        <w:tc>
          <w:tcPr>
            <w:tcW w:w="284" w:type="dxa"/>
          </w:tcPr>
          <w:p w:rsidR="00F754E5" w:rsidRDefault="00F754E5"/>
        </w:tc>
        <w:tc>
          <w:tcPr>
            <w:tcW w:w="143" w:type="dxa"/>
          </w:tcPr>
          <w:p w:rsidR="00F754E5" w:rsidRDefault="00F754E5"/>
        </w:tc>
      </w:tr>
      <w:tr w:rsidR="00F754E5">
        <w:trPr>
          <w:trHeight w:hRule="exact" w:val="261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754E5" w:rsidRDefault="00E0733E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Ви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занятий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754E5" w:rsidRDefault="00E0733E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УП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754E5" w:rsidRDefault="00E0733E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РП</w:t>
            </w:r>
          </w:p>
        </w:tc>
        <w:tc>
          <w:tcPr>
            <w:tcW w:w="1732" w:type="dxa"/>
            <w:gridSpan w:val="5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754E5" w:rsidRDefault="00F754E5"/>
        </w:tc>
        <w:tc>
          <w:tcPr>
            <w:tcW w:w="3153" w:type="dxa"/>
          </w:tcPr>
          <w:p w:rsidR="00F754E5" w:rsidRDefault="00F754E5"/>
        </w:tc>
        <w:tc>
          <w:tcPr>
            <w:tcW w:w="1844" w:type="dxa"/>
          </w:tcPr>
          <w:p w:rsidR="00F754E5" w:rsidRDefault="00F754E5"/>
        </w:tc>
        <w:tc>
          <w:tcPr>
            <w:tcW w:w="568" w:type="dxa"/>
          </w:tcPr>
          <w:p w:rsidR="00F754E5" w:rsidRDefault="00F754E5"/>
        </w:tc>
        <w:tc>
          <w:tcPr>
            <w:tcW w:w="284" w:type="dxa"/>
          </w:tcPr>
          <w:p w:rsidR="00F754E5" w:rsidRDefault="00F754E5"/>
        </w:tc>
        <w:tc>
          <w:tcPr>
            <w:tcW w:w="143" w:type="dxa"/>
          </w:tcPr>
          <w:p w:rsidR="00F754E5" w:rsidRDefault="00F754E5"/>
        </w:tc>
      </w:tr>
      <w:tr w:rsidR="00F754E5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ции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153" w:type="dxa"/>
          </w:tcPr>
          <w:p w:rsidR="00F754E5" w:rsidRDefault="00F754E5"/>
        </w:tc>
        <w:tc>
          <w:tcPr>
            <w:tcW w:w="1844" w:type="dxa"/>
          </w:tcPr>
          <w:p w:rsidR="00F754E5" w:rsidRDefault="00F754E5"/>
        </w:tc>
        <w:tc>
          <w:tcPr>
            <w:tcW w:w="568" w:type="dxa"/>
          </w:tcPr>
          <w:p w:rsidR="00F754E5" w:rsidRDefault="00F754E5"/>
        </w:tc>
        <w:tc>
          <w:tcPr>
            <w:tcW w:w="284" w:type="dxa"/>
          </w:tcPr>
          <w:p w:rsidR="00F754E5" w:rsidRDefault="00F754E5"/>
        </w:tc>
        <w:tc>
          <w:tcPr>
            <w:tcW w:w="143" w:type="dxa"/>
          </w:tcPr>
          <w:p w:rsidR="00F754E5" w:rsidRDefault="00F754E5"/>
        </w:tc>
      </w:tr>
      <w:tr w:rsidR="00F754E5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ктические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</w:t>
            </w:r>
          </w:p>
        </w:tc>
        <w:tc>
          <w:tcPr>
            <w:tcW w:w="3153" w:type="dxa"/>
          </w:tcPr>
          <w:p w:rsidR="00F754E5" w:rsidRDefault="00F754E5"/>
        </w:tc>
        <w:tc>
          <w:tcPr>
            <w:tcW w:w="1844" w:type="dxa"/>
          </w:tcPr>
          <w:p w:rsidR="00F754E5" w:rsidRDefault="00F754E5"/>
        </w:tc>
        <w:tc>
          <w:tcPr>
            <w:tcW w:w="568" w:type="dxa"/>
          </w:tcPr>
          <w:p w:rsidR="00F754E5" w:rsidRDefault="00F754E5"/>
        </w:tc>
        <w:tc>
          <w:tcPr>
            <w:tcW w:w="284" w:type="dxa"/>
          </w:tcPr>
          <w:p w:rsidR="00F754E5" w:rsidRDefault="00F754E5"/>
        </w:tc>
        <w:tc>
          <w:tcPr>
            <w:tcW w:w="143" w:type="dxa"/>
          </w:tcPr>
          <w:p w:rsidR="00F754E5" w:rsidRDefault="00F754E5"/>
        </w:tc>
      </w:tr>
      <w:tr w:rsidR="00F754E5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у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</w:t>
            </w:r>
          </w:p>
        </w:tc>
        <w:tc>
          <w:tcPr>
            <w:tcW w:w="3153" w:type="dxa"/>
          </w:tcPr>
          <w:p w:rsidR="00F754E5" w:rsidRDefault="00F754E5"/>
        </w:tc>
        <w:tc>
          <w:tcPr>
            <w:tcW w:w="1844" w:type="dxa"/>
          </w:tcPr>
          <w:p w:rsidR="00F754E5" w:rsidRDefault="00F754E5"/>
        </w:tc>
        <w:tc>
          <w:tcPr>
            <w:tcW w:w="568" w:type="dxa"/>
          </w:tcPr>
          <w:p w:rsidR="00F754E5" w:rsidRDefault="00F754E5"/>
        </w:tc>
        <w:tc>
          <w:tcPr>
            <w:tcW w:w="284" w:type="dxa"/>
          </w:tcPr>
          <w:p w:rsidR="00F754E5" w:rsidRDefault="00F754E5"/>
        </w:tc>
        <w:tc>
          <w:tcPr>
            <w:tcW w:w="143" w:type="dxa"/>
          </w:tcPr>
          <w:p w:rsidR="00F754E5" w:rsidRDefault="00F754E5"/>
        </w:tc>
      </w:tr>
      <w:tr w:rsidR="00F754E5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o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oта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</w:t>
            </w:r>
          </w:p>
        </w:tc>
        <w:tc>
          <w:tcPr>
            <w:tcW w:w="3153" w:type="dxa"/>
          </w:tcPr>
          <w:p w:rsidR="00F754E5" w:rsidRDefault="00F754E5"/>
        </w:tc>
        <w:tc>
          <w:tcPr>
            <w:tcW w:w="1844" w:type="dxa"/>
          </w:tcPr>
          <w:p w:rsidR="00F754E5" w:rsidRDefault="00F754E5"/>
        </w:tc>
        <w:tc>
          <w:tcPr>
            <w:tcW w:w="568" w:type="dxa"/>
          </w:tcPr>
          <w:p w:rsidR="00F754E5" w:rsidRDefault="00F754E5"/>
        </w:tc>
        <w:tc>
          <w:tcPr>
            <w:tcW w:w="284" w:type="dxa"/>
          </w:tcPr>
          <w:p w:rsidR="00F754E5" w:rsidRDefault="00F754E5"/>
        </w:tc>
        <w:tc>
          <w:tcPr>
            <w:tcW w:w="143" w:type="dxa"/>
          </w:tcPr>
          <w:p w:rsidR="00F754E5" w:rsidRDefault="00F754E5"/>
        </w:tc>
      </w:tr>
      <w:tr w:rsidR="00F754E5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5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5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5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5</w:t>
            </w:r>
          </w:p>
        </w:tc>
        <w:tc>
          <w:tcPr>
            <w:tcW w:w="3153" w:type="dxa"/>
          </w:tcPr>
          <w:p w:rsidR="00F754E5" w:rsidRDefault="00F754E5"/>
        </w:tc>
        <w:tc>
          <w:tcPr>
            <w:tcW w:w="1844" w:type="dxa"/>
          </w:tcPr>
          <w:p w:rsidR="00F754E5" w:rsidRDefault="00F754E5"/>
        </w:tc>
        <w:tc>
          <w:tcPr>
            <w:tcW w:w="568" w:type="dxa"/>
          </w:tcPr>
          <w:p w:rsidR="00F754E5" w:rsidRDefault="00F754E5"/>
        </w:tc>
        <w:tc>
          <w:tcPr>
            <w:tcW w:w="284" w:type="dxa"/>
          </w:tcPr>
          <w:p w:rsidR="00F754E5" w:rsidRDefault="00F754E5"/>
        </w:tc>
        <w:tc>
          <w:tcPr>
            <w:tcW w:w="143" w:type="dxa"/>
          </w:tcPr>
          <w:p w:rsidR="00F754E5" w:rsidRDefault="00F754E5"/>
        </w:tc>
      </w:tr>
      <w:tr w:rsidR="00F754E5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</w:t>
            </w:r>
          </w:p>
        </w:tc>
        <w:tc>
          <w:tcPr>
            <w:tcW w:w="3153" w:type="dxa"/>
          </w:tcPr>
          <w:p w:rsidR="00F754E5" w:rsidRDefault="00F754E5"/>
        </w:tc>
        <w:tc>
          <w:tcPr>
            <w:tcW w:w="1844" w:type="dxa"/>
          </w:tcPr>
          <w:p w:rsidR="00F754E5" w:rsidRDefault="00F754E5"/>
        </w:tc>
        <w:tc>
          <w:tcPr>
            <w:tcW w:w="568" w:type="dxa"/>
          </w:tcPr>
          <w:p w:rsidR="00F754E5" w:rsidRDefault="00F754E5"/>
        </w:tc>
        <w:tc>
          <w:tcPr>
            <w:tcW w:w="284" w:type="dxa"/>
          </w:tcPr>
          <w:p w:rsidR="00F754E5" w:rsidRDefault="00F754E5"/>
        </w:tc>
        <w:tc>
          <w:tcPr>
            <w:tcW w:w="143" w:type="dxa"/>
          </w:tcPr>
          <w:p w:rsidR="00F754E5" w:rsidRDefault="00F754E5"/>
        </w:tc>
      </w:tr>
      <w:tr w:rsidR="00F754E5">
        <w:trPr>
          <w:trHeight w:hRule="exact" w:val="27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44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4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44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44</w:t>
            </w:r>
          </w:p>
        </w:tc>
        <w:tc>
          <w:tcPr>
            <w:tcW w:w="3153" w:type="dxa"/>
          </w:tcPr>
          <w:p w:rsidR="00F754E5" w:rsidRDefault="00F754E5"/>
        </w:tc>
        <w:tc>
          <w:tcPr>
            <w:tcW w:w="1844" w:type="dxa"/>
          </w:tcPr>
          <w:p w:rsidR="00F754E5" w:rsidRDefault="00F754E5"/>
        </w:tc>
        <w:tc>
          <w:tcPr>
            <w:tcW w:w="568" w:type="dxa"/>
          </w:tcPr>
          <w:p w:rsidR="00F754E5" w:rsidRDefault="00F754E5"/>
        </w:tc>
        <w:tc>
          <w:tcPr>
            <w:tcW w:w="284" w:type="dxa"/>
          </w:tcPr>
          <w:p w:rsidR="00F754E5" w:rsidRDefault="00F754E5"/>
        </w:tc>
        <w:tc>
          <w:tcPr>
            <w:tcW w:w="143" w:type="dxa"/>
          </w:tcPr>
          <w:p w:rsidR="00F754E5" w:rsidRDefault="00F754E5"/>
        </w:tc>
      </w:tr>
    </w:tbl>
    <w:p w:rsidR="00F754E5" w:rsidRDefault="00E0733E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80"/>
        <w:gridCol w:w="208"/>
        <w:gridCol w:w="710"/>
        <w:gridCol w:w="2479"/>
        <w:gridCol w:w="956"/>
        <w:gridCol w:w="691"/>
        <w:gridCol w:w="1109"/>
        <w:gridCol w:w="1262"/>
        <w:gridCol w:w="676"/>
        <w:gridCol w:w="393"/>
        <w:gridCol w:w="976"/>
      </w:tblGrid>
      <w:tr w:rsidR="00F754E5">
        <w:trPr>
          <w:trHeight w:hRule="exact" w:val="416"/>
        </w:trPr>
        <w:tc>
          <w:tcPr>
            <w:tcW w:w="766" w:type="dxa"/>
          </w:tcPr>
          <w:p w:rsidR="00F754E5" w:rsidRDefault="00F754E5"/>
        </w:tc>
        <w:tc>
          <w:tcPr>
            <w:tcW w:w="228" w:type="dxa"/>
          </w:tcPr>
          <w:p w:rsidR="00F754E5" w:rsidRDefault="00F754E5"/>
        </w:tc>
        <w:tc>
          <w:tcPr>
            <w:tcW w:w="710" w:type="dxa"/>
          </w:tcPr>
          <w:p w:rsidR="00F754E5" w:rsidRDefault="00F754E5"/>
        </w:tc>
        <w:tc>
          <w:tcPr>
            <w:tcW w:w="2836" w:type="dxa"/>
          </w:tcPr>
          <w:p w:rsidR="00F754E5" w:rsidRDefault="00F754E5"/>
        </w:tc>
        <w:tc>
          <w:tcPr>
            <w:tcW w:w="993" w:type="dxa"/>
          </w:tcPr>
          <w:p w:rsidR="00F754E5" w:rsidRDefault="00F754E5"/>
        </w:tc>
        <w:tc>
          <w:tcPr>
            <w:tcW w:w="710" w:type="dxa"/>
          </w:tcPr>
          <w:p w:rsidR="00F754E5" w:rsidRDefault="00F754E5"/>
        </w:tc>
        <w:tc>
          <w:tcPr>
            <w:tcW w:w="1135" w:type="dxa"/>
          </w:tcPr>
          <w:p w:rsidR="00F754E5" w:rsidRDefault="00F754E5"/>
        </w:tc>
        <w:tc>
          <w:tcPr>
            <w:tcW w:w="1277" w:type="dxa"/>
          </w:tcPr>
          <w:p w:rsidR="00F754E5" w:rsidRDefault="00F754E5"/>
        </w:tc>
        <w:tc>
          <w:tcPr>
            <w:tcW w:w="710" w:type="dxa"/>
          </w:tcPr>
          <w:p w:rsidR="00F754E5" w:rsidRDefault="00F754E5"/>
        </w:tc>
        <w:tc>
          <w:tcPr>
            <w:tcW w:w="426" w:type="dxa"/>
          </w:tcPr>
          <w:p w:rsidR="00F754E5" w:rsidRDefault="00F754E5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4</w:t>
            </w:r>
          </w:p>
        </w:tc>
      </w:tr>
      <w:tr w:rsidR="00F754E5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1. АННОТАЦИЯ ДИСЦИПЛИНЫ (МОДУЛЯ)</w:t>
            </w:r>
          </w:p>
        </w:tc>
      </w:tr>
      <w:tr w:rsidR="00F754E5" w:rsidRPr="00406005">
        <w:trPr>
          <w:trHeight w:hRule="exact" w:val="1166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ные понятия теории надежности; виды отказов, свойства и показатели надежности; априорная и эксплуатационная надежность объектов; законы распределения показателей надежности; способы повышения надежности устройств, виды резервирования, параметрическая надежность; методы расчета надежности; контроль показателей надежности по данным эксплуатации; методы определения потребности запасных частей; взаимосвязь надежности оборудования и безопасности движения поездов.</w:t>
            </w:r>
          </w:p>
        </w:tc>
      </w:tr>
      <w:tr w:rsidR="00F754E5" w:rsidRPr="00406005">
        <w:trPr>
          <w:trHeight w:hRule="exact" w:val="277"/>
        </w:trPr>
        <w:tc>
          <w:tcPr>
            <w:tcW w:w="766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228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2836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1135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</w:tr>
      <w:tr w:rsidR="00F754E5" w:rsidRPr="00406005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2. МЕСТО ДИСЦИПЛИНЫ (МОДУЛЯ) В СТРУКТУРЕ ОБРАЗОВАТЕЛЬНОЙ ПРОГРАММЫ</w:t>
            </w:r>
          </w:p>
        </w:tc>
      </w:tr>
      <w:tr w:rsidR="00F754E5">
        <w:trPr>
          <w:trHeight w:hRule="exact" w:val="277"/>
        </w:trPr>
        <w:tc>
          <w:tcPr>
            <w:tcW w:w="171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циплин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9087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1.О.19</w:t>
            </w:r>
          </w:p>
        </w:tc>
      </w:tr>
      <w:tr w:rsidR="00F754E5" w:rsidRPr="00406005">
        <w:trPr>
          <w:trHeight w:hRule="exact" w:val="27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Требования к предварительной подготовке обучающегося:</w:t>
            </w:r>
          </w:p>
        </w:tc>
      </w:tr>
      <w:tr w:rsidR="00F754E5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тролог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тандартизац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ертификация</w:t>
            </w:r>
            <w:proofErr w:type="spellEnd"/>
          </w:p>
        </w:tc>
      </w:tr>
      <w:tr w:rsidR="00F754E5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сш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ка</w:t>
            </w:r>
            <w:proofErr w:type="spellEnd"/>
          </w:p>
        </w:tc>
      </w:tr>
      <w:tr w:rsidR="00F754E5" w:rsidRPr="00406005">
        <w:trPr>
          <w:trHeight w:hRule="exact" w:val="50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Дисциплины и практики, для которых освоение данной дисциплины (модуля) необходимо как предшествующее:</w:t>
            </w:r>
          </w:p>
        </w:tc>
      </w:tr>
      <w:tr w:rsidR="00F754E5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лектроснабж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железн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орог</w:t>
            </w:r>
            <w:proofErr w:type="spellEnd"/>
          </w:p>
        </w:tc>
      </w:tr>
      <w:tr w:rsidR="00F754E5" w:rsidRPr="00406005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иагностика технических средств обеспечения движения поездов</w:t>
            </w:r>
          </w:p>
        </w:tc>
      </w:tr>
      <w:tr w:rsidR="00F754E5" w:rsidRPr="00406005">
        <w:trPr>
          <w:trHeight w:hRule="exact" w:val="189"/>
        </w:trPr>
        <w:tc>
          <w:tcPr>
            <w:tcW w:w="766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228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2836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1135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</w:tr>
      <w:tr w:rsidR="00F754E5" w:rsidRPr="00406005">
        <w:trPr>
          <w:trHeight w:hRule="exact" w:val="555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F754E5" w:rsidRPr="00E0733E" w:rsidRDefault="00E0733E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3. ПЕРЕЧЕНЬ ПЛАНИРУЕМЫХ РЕЗУЛЬТАТОВ </w:t>
            </w:r>
            <w:proofErr w:type="gramStart"/>
            <w:r w:rsidRPr="00E0733E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ЕНИЯ ПО ДИСЦИПЛИНЕ</w:t>
            </w:r>
            <w:proofErr w:type="gramEnd"/>
            <w:r w:rsidRPr="00E0733E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(МОДУЛЮ), СООТНЕСЕННЫХ С ПЛАНИРУЕМЫМИ РЕЗУЛЬТАТАМИ ОСВОЕНИЯ ОБРАЗОВАТЕЛЬНОЙ ПРОГРАММЫ</w:t>
            </w:r>
          </w:p>
        </w:tc>
      </w:tr>
      <w:tr w:rsidR="00F754E5" w:rsidRPr="00406005">
        <w:trPr>
          <w:trHeight w:hRule="exact" w:val="536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ПК-4: Способен выполнять проектирование и расчет транспортных объектов в соответствии с требованиями нормативных документов</w:t>
            </w:r>
          </w:p>
        </w:tc>
      </w:tr>
      <w:tr w:rsidR="00F754E5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на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F754E5" w:rsidRPr="00406005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ребования надежности основных систем железнодорожного транспорта и методы расчета показателей надежности</w:t>
            </w:r>
          </w:p>
        </w:tc>
      </w:tr>
      <w:tr w:rsidR="00F754E5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Ум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F754E5" w:rsidRPr="00406005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именять показатели надежности при формировании технических заданий и разработке технической документации</w:t>
            </w:r>
          </w:p>
        </w:tc>
      </w:tr>
      <w:tr w:rsidR="00F754E5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Влад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F754E5" w:rsidRPr="00406005">
        <w:trPr>
          <w:trHeight w:hRule="exact" w:val="478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авыками применения показателей надежности при формировании технических заданий и разработке технической документации</w:t>
            </w:r>
          </w:p>
        </w:tc>
      </w:tr>
      <w:tr w:rsidR="00F754E5" w:rsidRPr="00406005">
        <w:trPr>
          <w:trHeight w:hRule="exact" w:val="138"/>
        </w:trPr>
        <w:tc>
          <w:tcPr>
            <w:tcW w:w="766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228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2836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1135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</w:tr>
      <w:tr w:rsidR="00F754E5" w:rsidRPr="00406005">
        <w:trPr>
          <w:trHeight w:hRule="exact" w:val="680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4. СОДЕРЖАНИЕ ДИСЦИПЛИНЫ (МОДУЛЯ), СТРУКТУРИРОВАННОЕ ПО ТЕМАМ (РАЗДЕЛАМ) С УКАЗАНИЕМ ОТВЕДЕННОГО НА НИХ КОЛИЧЕСТВА АКАДЕМИЧЕСКИХ  ЧАСОВ И ВИДОВ УЧЕБНЫХ ЗАНЯТИЙ</w:t>
            </w:r>
          </w:p>
        </w:tc>
      </w:tr>
      <w:tr w:rsidR="00F754E5">
        <w:trPr>
          <w:trHeight w:hRule="exact" w:val="555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754E5" w:rsidRPr="00E0733E" w:rsidRDefault="00E0733E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Наименование разделов и тем /вид занятия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еместр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/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урс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Часов</w:t>
            </w:r>
            <w:proofErr w:type="spellEnd"/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мпетен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-</w:t>
            </w:r>
          </w:p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ции</w:t>
            </w:r>
            <w:proofErr w:type="spellEnd"/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те</w:t>
            </w:r>
            <w:proofErr w:type="spellEnd"/>
          </w:p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кт</w:t>
            </w:r>
            <w:proofErr w:type="spellEnd"/>
            <w:proofErr w:type="gram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.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мечание</w:t>
            </w:r>
            <w:proofErr w:type="spellEnd"/>
          </w:p>
        </w:tc>
      </w:tr>
      <w:tr w:rsidR="00F754E5">
        <w:trPr>
          <w:trHeight w:hRule="exact" w:val="14"/>
        </w:trPr>
        <w:tc>
          <w:tcPr>
            <w:tcW w:w="766" w:type="dxa"/>
          </w:tcPr>
          <w:p w:rsidR="00F754E5" w:rsidRDefault="00F754E5"/>
        </w:tc>
        <w:tc>
          <w:tcPr>
            <w:tcW w:w="228" w:type="dxa"/>
          </w:tcPr>
          <w:p w:rsidR="00F754E5" w:rsidRDefault="00F754E5"/>
        </w:tc>
        <w:tc>
          <w:tcPr>
            <w:tcW w:w="710" w:type="dxa"/>
          </w:tcPr>
          <w:p w:rsidR="00F754E5" w:rsidRDefault="00F754E5"/>
        </w:tc>
        <w:tc>
          <w:tcPr>
            <w:tcW w:w="2836" w:type="dxa"/>
          </w:tcPr>
          <w:p w:rsidR="00F754E5" w:rsidRDefault="00F754E5"/>
        </w:tc>
        <w:tc>
          <w:tcPr>
            <w:tcW w:w="993" w:type="dxa"/>
          </w:tcPr>
          <w:p w:rsidR="00F754E5" w:rsidRDefault="00F754E5"/>
        </w:tc>
        <w:tc>
          <w:tcPr>
            <w:tcW w:w="710" w:type="dxa"/>
          </w:tcPr>
          <w:p w:rsidR="00F754E5" w:rsidRDefault="00F754E5"/>
        </w:tc>
        <w:tc>
          <w:tcPr>
            <w:tcW w:w="1135" w:type="dxa"/>
          </w:tcPr>
          <w:p w:rsidR="00F754E5" w:rsidRDefault="00F754E5"/>
        </w:tc>
        <w:tc>
          <w:tcPr>
            <w:tcW w:w="1277" w:type="dxa"/>
          </w:tcPr>
          <w:p w:rsidR="00F754E5" w:rsidRDefault="00F754E5"/>
        </w:tc>
        <w:tc>
          <w:tcPr>
            <w:tcW w:w="710" w:type="dxa"/>
          </w:tcPr>
          <w:p w:rsidR="00F754E5" w:rsidRDefault="00F754E5"/>
        </w:tc>
        <w:tc>
          <w:tcPr>
            <w:tcW w:w="426" w:type="dxa"/>
          </w:tcPr>
          <w:p w:rsidR="00F754E5" w:rsidRDefault="00F754E5"/>
        </w:tc>
        <w:tc>
          <w:tcPr>
            <w:tcW w:w="993" w:type="dxa"/>
          </w:tcPr>
          <w:p w:rsidR="00F754E5" w:rsidRDefault="00F754E5"/>
        </w:tc>
      </w:tr>
      <w:tr w:rsidR="00F754E5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F754E5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екции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F754E5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F754E5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F754E5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F754E5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F754E5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F754E5"/>
        </w:tc>
      </w:tr>
      <w:tr w:rsidR="00F754E5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щее понятие надежности. Обеспечение надежности в системах электроснабжения и электроэнергетических системах 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2.1Л3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F754E5"/>
        </w:tc>
      </w:tr>
      <w:tr w:rsidR="00F754E5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адежность простых систем. Методы расчета надежности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2.1Л3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F754E5"/>
        </w:tc>
      </w:tr>
      <w:tr w:rsidR="00F754E5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F754E5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2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актические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F754E5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F754E5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F754E5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F754E5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F754E5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F754E5"/>
        </w:tc>
      </w:tr>
      <w:tr w:rsidR="00F754E5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счет показателей надежности электротехнического оборудования /</w:t>
            </w:r>
            <w:proofErr w:type="spellStart"/>
            <w:proofErr w:type="gramStart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2.1Л3.1 Л3.2 Л3.3 Л3.4 Л3.5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F754E5"/>
        </w:tc>
      </w:tr>
      <w:tr w:rsidR="00F754E5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зервированные невосстанавливаемые системы. Сравнение способов резервирования /</w:t>
            </w:r>
            <w:proofErr w:type="spellStart"/>
            <w:proofErr w:type="gramStart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2.1Л3.1 Л3.2 Л3.3 Л3.4 Л3.5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F754E5"/>
        </w:tc>
      </w:tr>
      <w:tr w:rsidR="00F754E5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F754E5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3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F754E5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F754E5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F754E5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F754E5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F754E5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F754E5"/>
        </w:tc>
      </w:tr>
      <w:tr w:rsidR="00F754E5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амостоятельное изучение материала по тематике курса /</w:t>
            </w:r>
            <w:proofErr w:type="gramStart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р</w:t>
            </w:r>
            <w:proofErr w:type="gramEnd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5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2.1Л3.1 Л3.2 Л3.3 Л3.4 Л3.5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F754E5"/>
        </w:tc>
      </w:tr>
      <w:tr w:rsidR="00F754E5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полн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н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2.1Л3.1 Л3.2 Л3.3 Л3.4 Л3.5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F754E5"/>
        </w:tc>
      </w:tr>
      <w:tr w:rsidR="00F754E5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F754E5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4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F754E5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F754E5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F754E5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F754E5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F754E5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F754E5"/>
        </w:tc>
      </w:tr>
    </w:tbl>
    <w:p w:rsidR="00F754E5" w:rsidRDefault="00E0733E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437"/>
        <w:gridCol w:w="251"/>
        <w:gridCol w:w="265"/>
        <w:gridCol w:w="1616"/>
        <w:gridCol w:w="1651"/>
        <w:gridCol w:w="894"/>
        <w:gridCol w:w="648"/>
        <w:gridCol w:w="1079"/>
        <w:gridCol w:w="710"/>
        <w:gridCol w:w="580"/>
        <w:gridCol w:w="722"/>
        <w:gridCol w:w="406"/>
        <w:gridCol w:w="981"/>
      </w:tblGrid>
      <w:tr w:rsidR="00F754E5">
        <w:trPr>
          <w:trHeight w:hRule="exact" w:val="416"/>
        </w:trPr>
        <w:tc>
          <w:tcPr>
            <w:tcW w:w="436" w:type="dxa"/>
          </w:tcPr>
          <w:p w:rsidR="00F754E5" w:rsidRDefault="00F754E5"/>
        </w:tc>
        <w:tc>
          <w:tcPr>
            <w:tcW w:w="275" w:type="dxa"/>
          </w:tcPr>
          <w:p w:rsidR="00F754E5" w:rsidRDefault="00F754E5"/>
        </w:tc>
        <w:tc>
          <w:tcPr>
            <w:tcW w:w="285" w:type="dxa"/>
          </w:tcPr>
          <w:p w:rsidR="00F754E5" w:rsidRDefault="00F754E5"/>
        </w:tc>
        <w:tc>
          <w:tcPr>
            <w:tcW w:w="1702" w:type="dxa"/>
          </w:tcPr>
          <w:p w:rsidR="00F754E5" w:rsidRDefault="00F754E5"/>
        </w:tc>
        <w:tc>
          <w:tcPr>
            <w:tcW w:w="1844" w:type="dxa"/>
          </w:tcPr>
          <w:p w:rsidR="00F754E5" w:rsidRDefault="00F754E5"/>
        </w:tc>
        <w:tc>
          <w:tcPr>
            <w:tcW w:w="993" w:type="dxa"/>
          </w:tcPr>
          <w:p w:rsidR="00F754E5" w:rsidRDefault="00F754E5"/>
        </w:tc>
        <w:tc>
          <w:tcPr>
            <w:tcW w:w="710" w:type="dxa"/>
          </w:tcPr>
          <w:p w:rsidR="00F754E5" w:rsidRDefault="00F754E5"/>
        </w:tc>
        <w:tc>
          <w:tcPr>
            <w:tcW w:w="1135" w:type="dxa"/>
          </w:tcPr>
          <w:p w:rsidR="00F754E5" w:rsidRDefault="00F754E5"/>
        </w:tc>
        <w:tc>
          <w:tcPr>
            <w:tcW w:w="710" w:type="dxa"/>
          </w:tcPr>
          <w:p w:rsidR="00F754E5" w:rsidRDefault="00F754E5"/>
        </w:tc>
        <w:tc>
          <w:tcPr>
            <w:tcW w:w="568" w:type="dxa"/>
          </w:tcPr>
          <w:p w:rsidR="00F754E5" w:rsidRDefault="00F754E5"/>
        </w:tc>
        <w:tc>
          <w:tcPr>
            <w:tcW w:w="710" w:type="dxa"/>
          </w:tcPr>
          <w:p w:rsidR="00F754E5" w:rsidRDefault="00F754E5"/>
        </w:tc>
        <w:tc>
          <w:tcPr>
            <w:tcW w:w="426" w:type="dxa"/>
          </w:tcPr>
          <w:p w:rsidR="00F754E5" w:rsidRDefault="00F754E5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5</w:t>
            </w:r>
          </w:p>
        </w:tc>
      </w:tr>
      <w:tr w:rsidR="00F754E5">
        <w:trPr>
          <w:trHeight w:hRule="exact" w:val="917"/>
        </w:trPr>
        <w:tc>
          <w:tcPr>
            <w:tcW w:w="100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2.1Л3.1 Л3.2 Л3.3 Л3.4 Л3.5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F754E5"/>
        </w:tc>
      </w:tr>
      <w:tr w:rsidR="00F754E5">
        <w:trPr>
          <w:trHeight w:hRule="exact" w:val="277"/>
        </w:trPr>
        <w:tc>
          <w:tcPr>
            <w:tcW w:w="436" w:type="dxa"/>
          </w:tcPr>
          <w:p w:rsidR="00F754E5" w:rsidRDefault="00F754E5"/>
        </w:tc>
        <w:tc>
          <w:tcPr>
            <w:tcW w:w="275" w:type="dxa"/>
          </w:tcPr>
          <w:p w:rsidR="00F754E5" w:rsidRDefault="00F754E5"/>
        </w:tc>
        <w:tc>
          <w:tcPr>
            <w:tcW w:w="285" w:type="dxa"/>
          </w:tcPr>
          <w:p w:rsidR="00F754E5" w:rsidRDefault="00F754E5"/>
        </w:tc>
        <w:tc>
          <w:tcPr>
            <w:tcW w:w="1702" w:type="dxa"/>
          </w:tcPr>
          <w:p w:rsidR="00F754E5" w:rsidRDefault="00F754E5"/>
        </w:tc>
        <w:tc>
          <w:tcPr>
            <w:tcW w:w="1844" w:type="dxa"/>
          </w:tcPr>
          <w:p w:rsidR="00F754E5" w:rsidRDefault="00F754E5"/>
        </w:tc>
        <w:tc>
          <w:tcPr>
            <w:tcW w:w="993" w:type="dxa"/>
          </w:tcPr>
          <w:p w:rsidR="00F754E5" w:rsidRDefault="00F754E5"/>
        </w:tc>
        <w:tc>
          <w:tcPr>
            <w:tcW w:w="710" w:type="dxa"/>
          </w:tcPr>
          <w:p w:rsidR="00F754E5" w:rsidRDefault="00F754E5"/>
        </w:tc>
        <w:tc>
          <w:tcPr>
            <w:tcW w:w="1135" w:type="dxa"/>
          </w:tcPr>
          <w:p w:rsidR="00F754E5" w:rsidRDefault="00F754E5"/>
        </w:tc>
        <w:tc>
          <w:tcPr>
            <w:tcW w:w="710" w:type="dxa"/>
          </w:tcPr>
          <w:p w:rsidR="00F754E5" w:rsidRDefault="00F754E5"/>
        </w:tc>
        <w:tc>
          <w:tcPr>
            <w:tcW w:w="568" w:type="dxa"/>
          </w:tcPr>
          <w:p w:rsidR="00F754E5" w:rsidRDefault="00F754E5"/>
        </w:tc>
        <w:tc>
          <w:tcPr>
            <w:tcW w:w="710" w:type="dxa"/>
          </w:tcPr>
          <w:p w:rsidR="00F754E5" w:rsidRDefault="00F754E5"/>
        </w:tc>
        <w:tc>
          <w:tcPr>
            <w:tcW w:w="426" w:type="dxa"/>
          </w:tcPr>
          <w:p w:rsidR="00F754E5" w:rsidRDefault="00F754E5"/>
        </w:tc>
        <w:tc>
          <w:tcPr>
            <w:tcW w:w="993" w:type="dxa"/>
          </w:tcPr>
          <w:p w:rsidR="00F754E5" w:rsidRDefault="00F754E5"/>
        </w:tc>
      </w:tr>
      <w:tr w:rsidR="00F754E5" w:rsidRPr="00406005">
        <w:trPr>
          <w:trHeight w:hRule="exact" w:val="416"/>
        </w:trPr>
        <w:tc>
          <w:tcPr>
            <w:tcW w:w="10788" w:type="dxa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F754E5" w:rsidRPr="00E0733E" w:rsidRDefault="00E0733E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5. ОЦЕНОЧНЫЕ МАТЕРИАЛЫ ДЛЯ ПРОВЕДЕНИЯ ПРОМЕЖУТОЧНОЙ АТТЕСТАЦИИ</w:t>
            </w:r>
          </w:p>
        </w:tc>
      </w:tr>
      <w:tr w:rsidR="00F754E5">
        <w:trPr>
          <w:trHeight w:hRule="exact" w:val="277"/>
        </w:trPr>
        <w:tc>
          <w:tcPr>
            <w:tcW w:w="10788" w:type="dxa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мещены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ложении</w:t>
            </w:r>
            <w:proofErr w:type="spellEnd"/>
          </w:p>
        </w:tc>
      </w:tr>
      <w:tr w:rsidR="00F754E5">
        <w:trPr>
          <w:trHeight w:hRule="exact" w:val="277"/>
        </w:trPr>
        <w:tc>
          <w:tcPr>
            <w:tcW w:w="436" w:type="dxa"/>
          </w:tcPr>
          <w:p w:rsidR="00F754E5" w:rsidRDefault="00F754E5"/>
        </w:tc>
        <w:tc>
          <w:tcPr>
            <w:tcW w:w="275" w:type="dxa"/>
          </w:tcPr>
          <w:p w:rsidR="00F754E5" w:rsidRDefault="00F754E5"/>
        </w:tc>
        <w:tc>
          <w:tcPr>
            <w:tcW w:w="285" w:type="dxa"/>
          </w:tcPr>
          <w:p w:rsidR="00F754E5" w:rsidRDefault="00F754E5"/>
        </w:tc>
        <w:tc>
          <w:tcPr>
            <w:tcW w:w="1702" w:type="dxa"/>
          </w:tcPr>
          <w:p w:rsidR="00F754E5" w:rsidRDefault="00F754E5"/>
        </w:tc>
        <w:tc>
          <w:tcPr>
            <w:tcW w:w="1844" w:type="dxa"/>
          </w:tcPr>
          <w:p w:rsidR="00F754E5" w:rsidRDefault="00F754E5"/>
        </w:tc>
        <w:tc>
          <w:tcPr>
            <w:tcW w:w="993" w:type="dxa"/>
          </w:tcPr>
          <w:p w:rsidR="00F754E5" w:rsidRDefault="00F754E5"/>
        </w:tc>
        <w:tc>
          <w:tcPr>
            <w:tcW w:w="710" w:type="dxa"/>
          </w:tcPr>
          <w:p w:rsidR="00F754E5" w:rsidRDefault="00F754E5"/>
        </w:tc>
        <w:tc>
          <w:tcPr>
            <w:tcW w:w="1135" w:type="dxa"/>
          </w:tcPr>
          <w:p w:rsidR="00F754E5" w:rsidRDefault="00F754E5"/>
        </w:tc>
        <w:tc>
          <w:tcPr>
            <w:tcW w:w="710" w:type="dxa"/>
          </w:tcPr>
          <w:p w:rsidR="00F754E5" w:rsidRDefault="00F754E5"/>
        </w:tc>
        <w:tc>
          <w:tcPr>
            <w:tcW w:w="568" w:type="dxa"/>
          </w:tcPr>
          <w:p w:rsidR="00F754E5" w:rsidRDefault="00F754E5"/>
        </w:tc>
        <w:tc>
          <w:tcPr>
            <w:tcW w:w="710" w:type="dxa"/>
          </w:tcPr>
          <w:p w:rsidR="00F754E5" w:rsidRDefault="00F754E5"/>
        </w:tc>
        <w:tc>
          <w:tcPr>
            <w:tcW w:w="426" w:type="dxa"/>
          </w:tcPr>
          <w:p w:rsidR="00F754E5" w:rsidRDefault="00F754E5"/>
        </w:tc>
        <w:tc>
          <w:tcPr>
            <w:tcW w:w="993" w:type="dxa"/>
          </w:tcPr>
          <w:p w:rsidR="00F754E5" w:rsidRDefault="00F754E5"/>
        </w:tc>
      </w:tr>
      <w:tr w:rsidR="00F754E5" w:rsidRPr="00406005">
        <w:trPr>
          <w:trHeight w:hRule="exact" w:val="277"/>
        </w:trPr>
        <w:tc>
          <w:tcPr>
            <w:tcW w:w="10788" w:type="dxa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F754E5" w:rsidRPr="00E0733E" w:rsidRDefault="00E0733E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 УЧЕБНО-МЕТОДИЧЕСКОЕ И ИНФОРМАЦИОННОЕ ОБЕСПЕЧЕНИЕ ДИСЦИПЛИНЫ (МОДУЛЯ)</w:t>
            </w:r>
          </w:p>
        </w:tc>
      </w:tr>
      <w:tr w:rsidR="00F754E5">
        <w:trPr>
          <w:trHeight w:hRule="exact" w:val="277"/>
        </w:trPr>
        <w:tc>
          <w:tcPr>
            <w:tcW w:w="10788" w:type="dxa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екомендуем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</w:tr>
      <w:tr w:rsidR="00F754E5" w:rsidRPr="00406005">
        <w:trPr>
          <w:trHeight w:hRule="exact" w:val="277"/>
        </w:trPr>
        <w:tc>
          <w:tcPr>
            <w:tcW w:w="10788" w:type="dxa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1. Перечень основной литературы, необходимой для освоения дисциплины (модуля)</w:t>
            </w:r>
          </w:p>
        </w:tc>
      </w:tr>
      <w:tr w:rsidR="00F754E5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F754E5">
        <w:trPr>
          <w:trHeight w:hRule="exact" w:val="113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апожников</w:t>
            </w:r>
            <w:proofErr w:type="gramStart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В</w:t>
            </w:r>
            <w:proofErr w:type="gramEnd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л. В., Сапожников В.В., </w:t>
            </w:r>
            <w:proofErr w:type="spellStart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Ефанов</w:t>
            </w:r>
            <w:proofErr w:type="spellEnd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Д.В., Шаманов В.И., Сапожников Вл. В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адёжность систем железнодорожной автоматики, телемеханики и связи: учеб</w:t>
            </w:r>
            <w:proofErr w:type="gramStart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gramEnd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</w:t>
            </w:r>
            <w:proofErr w:type="gram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соб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л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пециалистов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оск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 УМЦ ЖДТ, 2017,</w:t>
            </w:r>
          </w:p>
        </w:tc>
      </w:tr>
      <w:tr w:rsidR="00F754E5" w:rsidRPr="00406005">
        <w:trPr>
          <w:trHeight w:hRule="exact" w:val="69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spellStart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имошенков</w:t>
            </w:r>
            <w:proofErr w:type="spellEnd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 П., Симонов Б. М., Горошко В. Н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ы теории надежности: Учебник и практикум для вузов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Москва: </w:t>
            </w:r>
            <w:proofErr w:type="spellStart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Юрайт</w:t>
            </w:r>
            <w:proofErr w:type="spellEnd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, 2021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</w:t>
            </w: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urait</w:t>
            </w:r>
            <w:proofErr w:type="spellEnd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code</w:t>
            </w:r>
            <w:proofErr w:type="spellEnd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468851</w:t>
            </w:r>
          </w:p>
        </w:tc>
      </w:tr>
      <w:tr w:rsidR="00F754E5" w:rsidRPr="00406005">
        <w:trPr>
          <w:trHeight w:hRule="exact" w:val="277"/>
        </w:trPr>
        <w:tc>
          <w:tcPr>
            <w:tcW w:w="10788" w:type="dxa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2. Перечень дополнительной литературы, необходимой для освоения дисциплины (модуля)</w:t>
            </w:r>
          </w:p>
        </w:tc>
      </w:tr>
      <w:tr w:rsidR="00F754E5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F754E5">
        <w:trPr>
          <w:trHeight w:hRule="exact" w:val="69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аштанов В. А., Медведев А. И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ор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дежност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ложн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истем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оск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изматли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, 2010, http://biblioclub.ru/index.php? page=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&amp;id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=68415</w:t>
            </w:r>
          </w:p>
        </w:tc>
      </w:tr>
      <w:tr w:rsidR="00F754E5" w:rsidRPr="00406005">
        <w:trPr>
          <w:trHeight w:hRule="exact" w:val="478"/>
        </w:trPr>
        <w:tc>
          <w:tcPr>
            <w:tcW w:w="10788" w:type="dxa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6.1.3. Перечень учебно-методического обеспечения для самостоятельной работы </w:t>
            </w:r>
            <w:proofErr w:type="gramStart"/>
            <w:r w:rsidRPr="00E0733E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E0733E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по дисциплине (модулю)</w:t>
            </w:r>
          </w:p>
        </w:tc>
      </w:tr>
      <w:tr w:rsidR="00F754E5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F754E5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инчук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П.С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счёт надежности элементов систем электроснабжения: метод</w:t>
            </w:r>
            <w:proofErr w:type="gramStart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gramEnd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gramStart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</w:t>
            </w:r>
            <w:proofErr w:type="gramEnd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азания по решению задач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7,</w:t>
            </w:r>
          </w:p>
        </w:tc>
      </w:tr>
      <w:tr w:rsidR="00F754E5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2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Пинчуков П.С., </w:t>
            </w:r>
            <w:proofErr w:type="gramStart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аконечный</w:t>
            </w:r>
            <w:proofErr w:type="gramEnd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М.В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счёт надёжности системы электроснабжения: метод</w:t>
            </w:r>
            <w:proofErr w:type="gramStart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gramEnd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gramStart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</w:t>
            </w:r>
            <w:proofErr w:type="gramEnd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азания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7,</w:t>
            </w:r>
          </w:p>
        </w:tc>
      </w:tr>
      <w:tr w:rsidR="00F754E5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3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сыгин В.Ю., Катин В.Д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ы теории надежности технических систем: учеб</w:t>
            </w:r>
            <w:proofErr w:type="gramStart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gramEnd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gramStart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</w:t>
            </w:r>
            <w:proofErr w:type="gramEnd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обие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4,</w:t>
            </w:r>
          </w:p>
        </w:tc>
      </w:tr>
      <w:tr w:rsidR="00F754E5">
        <w:trPr>
          <w:trHeight w:hRule="exact" w:val="69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4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узмако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Л.В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счет показателей надежности электротехнических устройств: метод</w:t>
            </w:r>
            <w:proofErr w:type="gramStart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gramEnd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gramStart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</w:t>
            </w:r>
            <w:proofErr w:type="gramEnd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азания для выполнения контрольной работы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5,</w:t>
            </w:r>
          </w:p>
        </w:tc>
      </w:tr>
      <w:tr w:rsidR="00F754E5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5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Пинчуков П.С., </w:t>
            </w:r>
            <w:proofErr w:type="gramStart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аконечный</w:t>
            </w:r>
            <w:proofErr w:type="gramEnd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М.В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дежност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лектроустаново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б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собие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21,</w:t>
            </w:r>
          </w:p>
        </w:tc>
      </w:tr>
      <w:tr w:rsidR="00F754E5" w:rsidRPr="00406005">
        <w:trPr>
          <w:trHeight w:hRule="exact" w:val="700"/>
        </w:trPr>
        <w:tc>
          <w:tcPr>
            <w:tcW w:w="10788" w:type="dxa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E0733E">
              <w:rPr>
                <w:rFonts w:ascii="Times New Roman" w:hAnsi="Times New Roman" w:cs="Times New Roman"/>
                <w:b/>
                <w:color w:val="000000"/>
                <w:sz w:val="20"/>
                <w:szCs w:val="20"/>
                <w:lang w:val="ru-RU"/>
              </w:rPr>
              <w:t>6.3 Перечень информационных технологий, используемых при осуществлении образовательного процесса по дисциплине (модулю), включая перечень программного обеспечения и информационных справочных систем (при необходимости)</w:t>
            </w:r>
          </w:p>
        </w:tc>
      </w:tr>
      <w:tr w:rsidR="00F754E5">
        <w:trPr>
          <w:trHeight w:hRule="exact" w:val="277"/>
        </w:trPr>
        <w:tc>
          <w:tcPr>
            <w:tcW w:w="10788" w:type="dxa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1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ограммного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обеспечения</w:t>
            </w:r>
            <w:proofErr w:type="spellEnd"/>
          </w:p>
        </w:tc>
      </w:tr>
      <w:tr w:rsidR="00F754E5" w:rsidRPr="00406005">
        <w:trPr>
          <w:trHeight w:hRule="exact" w:val="282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F754E5"/>
        </w:tc>
        <w:tc>
          <w:tcPr>
            <w:tcW w:w="10351" w:type="dxa"/>
            <w:gridSpan w:val="12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ffice</w:t>
            </w: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ro</w:t>
            </w: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lus</w:t>
            </w: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2007 - Пакет офисных программ, лиц.45525415</w:t>
            </w:r>
          </w:p>
        </w:tc>
      </w:tr>
      <w:tr w:rsidR="00F754E5" w:rsidRPr="00406005">
        <w:trPr>
          <w:trHeight w:hRule="exact" w:val="28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10351" w:type="dxa"/>
            <w:gridSpan w:val="12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indows</w:t>
            </w: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XP</w:t>
            </w: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Операционная система, лиц. 46107380</w:t>
            </w:r>
          </w:p>
        </w:tc>
      </w:tr>
      <w:tr w:rsidR="00F754E5" w:rsidRPr="00406005">
        <w:trPr>
          <w:trHeight w:hRule="exact" w:val="50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10351" w:type="dxa"/>
            <w:gridSpan w:val="12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Антивирус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aspersky</w:t>
            </w:r>
            <w:proofErr w:type="spellEnd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ndpoint</w:t>
            </w: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Security</w:t>
            </w: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для бизнеса – Расширенный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ssian</w:t>
            </w: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dition</w:t>
            </w: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Антивирусная защита, контракт 469 ДВГУПС</w:t>
            </w:r>
          </w:p>
        </w:tc>
      </w:tr>
      <w:tr w:rsidR="00F754E5">
        <w:trPr>
          <w:trHeight w:hRule="exact" w:val="279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10351" w:type="dxa"/>
            <w:gridSpan w:val="12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ree Conference Call 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вобод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ценз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)</w:t>
            </w:r>
          </w:p>
        </w:tc>
      </w:tr>
      <w:tr w:rsidR="00F754E5">
        <w:trPr>
          <w:trHeight w:hRule="exact" w:val="277"/>
        </w:trPr>
        <w:tc>
          <w:tcPr>
            <w:tcW w:w="10788" w:type="dxa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2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формацион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правоч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истем</w:t>
            </w:r>
            <w:proofErr w:type="spellEnd"/>
          </w:p>
        </w:tc>
      </w:tr>
      <w:tr w:rsidR="00F754E5" w:rsidRPr="00406005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F754E5"/>
        </w:tc>
        <w:tc>
          <w:tcPr>
            <w:tcW w:w="10350" w:type="dxa"/>
            <w:gridSpan w:val="12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1."Университетская библиотека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F754E5" w:rsidRPr="00406005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10350" w:type="dxa"/>
            <w:gridSpan w:val="12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 Электронная библиотечная система  «</w:t>
            </w:r>
            <w:proofErr w:type="spellStart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нигафонд</w:t>
            </w:r>
            <w:proofErr w:type="spellEnd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»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nigafund</w:t>
            </w:r>
            <w:proofErr w:type="spellEnd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F754E5" w:rsidRPr="00406005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10350" w:type="dxa"/>
            <w:gridSpan w:val="12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3. Издательство "ЮРАЙТ" Адрес сайта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</w:t>
            </w:r>
            <w:proofErr w:type="spellEnd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F754E5" w:rsidRPr="00406005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10350" w:type="dxa"/>
            <w:gridSpan w:val="12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4. Электронные ресурсы научно-технической библиотеки </w:t>
            </w:r>
            <w:proofErr w:type="spellStart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ИИТа</w:t>
            </w:r>
            <w:proofErr w:type="spellEnd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ibrary</w:t>
            </w: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miit</w:t>
            </w:r>
            <w:proofErr w:type="spellEnd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F754E5" w:rsidRPr="00406005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10350" w:type="dxa"/>
            <w:gridSpan w:val="12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5. Электронно-библиотечная система "Лань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</w:t>
            </w: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anbook</w:t>
            </w:r>
            <w:proofErr w:type="spellEnd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</w:p>
        </w:tc>
      </w:tr>
      <w:tr w:rsidR="00F754E5" w:rsidRPr="00406005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10350" w:type="dxa"/>
            <w:gridSpan w:val="12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6. ЭБС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  издательства «ИНФРА-М»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F754E5" w:rsidRPr="00406005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10350" w:type="dxa"/>
            <w:gridSpan w:val="12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7. ЭБС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дрес:  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</w:t>
            </w: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F754E5" w:rsidRPr="00406005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10350" w:type="dxa"/>
            <w:gridSpan w:val="12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8. Справочно-правовая система "</w:t>
            </w:r>
            <w:proofErr w:type="spellStart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сультантПлюс</w:t>
            </w:r>
            <w:proofErr w:type="spellEnd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</w:t>
            </w: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ns</w:t>
            </w: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lus</w:t>
            </w: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azrabotka</w:t>
            </w:r>
            <w:proofErr w:type="spellEnd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_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ravovih</w:t>
            </w:r>
            <w:proofErr w:type="spellEnd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_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system</w:t>
            </w: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F754E5" w:rsidRPr="00406005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10350" w:type="dxa"/>
            <w:gridSpan w:val="12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9. Электронный каталог НТБ ДВГУПС Адрес: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ntb</w:t>
            </w:r>
            <w:proofErr w:type="spellEnd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estu</w:t>
            </w:r>
            <w:proofErr w:type="spellEnd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hv</w:t>
            </w:r>
            <w:proofErr w:type="spellEnd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</w:tbl>
    <w:p w:rsidR="00F754E5" w:rsidRPr="00E0733E" w:rsidRDefault="00E0733E">
      <w:pPr>
        <w:rPr>
          <w:sz w:val="0"/>
          <w:szCs w:val="0"/>
          <w:lang w:val="ru-RU"/>
        </w:rPr>
      </w:pPr>
      <w:r w:rsidRPr="00E0733E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1125"/>
        <w:gridCol w:w="3801"/>
        <w:gridCol w:w="4353"/>
        <w:gridCol w:w="961"/>
      </w:tblGrid>
      <w:tr w:rsidR="00F754E5">
        <w:trPr>
          <w:trHeight w:hRule="exact" w:val="416"/>
        </w:trPr>
        <w:tc>
          <w:tcPr>
            <w:tcW w:w="1135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3970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4679" w:type="dxa"/>
          </w:tcPr>
          <w:p w:rsidR="00F754E5" w:rsidRPr="00E0733E" w:rsidRDefault="00F754E5">
            <w:pPr>
              <w:rPr>
                <w:lang w:val="ru-RU"/>
              </w:rPr>
            </w:pPr>
          </w:p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6</w:t>
            </w:r>
          </w:p>
        </w:tc>
      </w:tr>
      <w:tr w:rsidR="00F754E5">
        <w:trPr>
          <w:trHeight w:hRule="exact" w:val="145"/>
        </w:trPr>
        <w:tc>
          <w:tcPr>
            <w:tcW w:w="1135" w:type="dxa"/>
          </w:tcPr>
          <w:p w:rsidR="00F754E5" w:rsidRDefault="00F754E5"/>
        </w:tc>
        <w:tc>
          <w:tcPr>
            <w:tcW w:w="3970" w:type="dxa"/>
          </w:tcPr>
          <w:p w:rsidR="00F754E5" w:rsidRDefault="00F754E5"/>
        </w:tc>
        <w:tc>
          <w:tcPr>
            <w:tcW w:w="4679" w:type="dxa"/>
          </w:tcPr>
          <w:p w:rsidR="00F754E5" w:rsidRDefault="00F754E5"/>
        </w:tc>
        <w:tc>
          <w:tcPr>
            <w:tcW w:w="993" w:type="dxa"/>
          </w:tcPr>
          <w:p w:rsidR="00F754E5" w:rsidRDefault="00F754E5"/>
        </w:tc>
      </w:tr>
      <w:tr w:rsidR="00F754E5" w:rsidRPr="00406005">
        <w:trPr>
          <w:trHeight w:hRule="exact" w:val="549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F754E5" w:rsidRPr="00E0733E" w:rsidRDefault="00E0733E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7. ОПИСАНИЕ МАТЕРИАЛЬНО-ТЕХНИЧЕСКОЙ БАЗЫ, НЕОБХОДИМОЙ ДЛЯ ОСУЩЕСТВЛЕНИЯ ОБРАЗОВАТЕЛЬНОГО ПРОЦЕССА ПО ДИСЦИПЛИНЕ (МОДУЛЮ)</w:t>
            </w:r>
          </w:p>
        </w:tc>
      </w:tr>
      <w:tr w:rsidR="00F754E5">
        <w:trPr>
          <w:trHeight w:hRule="exact" w:val="277"/>
        </w:trPr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Назначение</w:t>
            </w:r>
            <w:proofErr w:type="spellEnd"/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Оснащение</w:t>
            </w:r>
            <w:proofErr w:type="spellEnd"/>
          </w:p>
        </w:tc>
      </w:tr>
      <w:tr w:rsidR="00F754E5" w:rsidRPr="00406005">
        <w:trPr>
          <w:trHeight w:hRule="exact" w:val="1253"/>
        </w:trPr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БамИЖ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) 2212</w:t>
            </w:r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чебно-исследовательская лаборатория «Информационные технологии»</w:t>
            </w:r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компьютеры с мониторами, </w:t>
            </w:r>
            <w:proofErr w:type="spellStart"/>
            <w:r w:rsidRPr="00E0733E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мультимедийный</w:t>
            </w:r>
            <w:proofErr w:type="spellEnd"/>
            <w:r w:rsidRPr="00E0733E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проектор, интерактивная доска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StarBoard</w:t>
            </w:r>
            <w:proofErr w:type="spellEnd"/>
            <w:r w:rsidRPr="00E0733E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, принтер</w:t>
            </w:r>
            <w:proofErr w:type="gramStart"/>
            <w:r w:rsidRPr="00E0733E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,</w:t>
            </w:r>
            <w:proofErr w:type="gramEnd"/>
            <w:r w:rsidRPr="00E0733E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копировальный аппарат, плакаты: логические операции, позиционные системы счисления, архитектура ПК: устройства-вывода, обмен данными в телекоммуникационных сетях, </w:t>
            </w:r>
            <w:proofErr w:type="spellStart"/>
            <w:r w:rsidRPr="00E0733E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ба-зовые</w:t>
            </w:r>
            <w:proofErr w:type="spellEnd"/>
            <w:r w:rsidRPr="00E0733E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алгоритмические  структуры, информационные революции, поколения компьютеров</w:t>
            </w:r>
          </w:p>
        </w:tc>
      </w:tr>
      <w:tr w:rsidR="00F754E5">
        <w:trPr>
          <w:trHeight w:hRule="exact" w:val="442"/>
        </w:trPr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БамИЖ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) 2217</w:t>
            </w:r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Лекцион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E0733E">
            <w:pPr>
              <w:spacing w:after="0" w:line="240" w:lineRule="auto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проекто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мультимеди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, ПК</w:t>
            </w:r>
          </w:p>
        </w:tc>
      </w:tr>
      <w:tr w:rsidR="00F754E5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Default="00F754E5"/>
        </w:tc>
      </w:tr>
      <w:tr w:rsidR="00F754E5">
        <w:trPr>
          <w:trHeight w:hRule="exact" w:val="277"/>
        </w:trPr>
        <w:tc>
          <w:tcPr>
            <w:tcW w:w="1135" w:type="dxa"/>
          </w:tcPr>
          <w:p w:rsidR="00F754E5" w:rsidRDefault="00F754E5"/>
        </w:tc>
        <w:tc>
          <w:tcPr>
            <w:tcW w:w="3970" w:type="dxa"/>
          </w:tcPr>
          <w:p w:rsidR="00F754E5" w:rsidRDefault="00F754E5"/>
        </w:tc>
        <w:tc>
          <w:tcPr>
            <w:tcW w:w="4679" w:type="dxa"/>
          </w:tcPr>
          <w:p w:rsidR="00F754E5" w:rsidRDefault="00F754E5"/>
        </w:tc>
        <w:tc>
          <w:tcPr>
            <w:tcW w:w="993" w:type="dxa"/>
          </w:tcPr>
          <w:p w:rsidR="00F754E5" w:rsidRDefault="00F754E5"/>
        </w:tc>
      </w:tr>
      <w:tr w:rsidR="00F754E5" w:rsidRPr="00406005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F754E5" w:rsidRPr="00E0733E" w:rsidRDefault="00E0733E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8. МЕТОДИЧЕСКИЕ МАТЕРИАЛЫ ДЛЯ </w:t>
            </w:r>
            <w:proofErr w:type="gramStart"/>
            <w:r w:rsidRPr="00E0733E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E0733E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ПО ОСВОЕНИЮ ДИСЦИПЛИНЫ (МОДУЛЯ)</w:t>
            </w:r>
          </w:p>
        </w:tc>
      </w:tr>
      <w:tr w:rsidR="00F754E5" w:rsidRPr="00406005">
        <w:trPr>
          <w:trHeight w:hRule="exact" w:val="11472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 продуктивного изучения дисциплины и успешного прохождения контрольных испытаний (текущих и промежуточных) студенту рекомендуется:</w:t>
            </w:r>
          </w:p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) В самом начале учебного курса познакомиться со следующей учебно-методической документацией:</w:t>
            </w:r>
          </w:p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рограмма дисциплины;</w:t>
            </w:r>
          </w:p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еречень знаний, умений и навыков, которыми студент должен владеть;</w:t>
            </w:r>
          </w:p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тематические планы лекций, практических;</w:t>
            </w:r>
          </w:p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контрольные мероприятия;</w:t>
            </w:r>
          </w:p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список основной и дополнительной литературы, а также электронных ресурсов;</w:t>
            </w:r>
          </w:p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еречень вопросов к экзамену.</w:t>
            </w:r>
          </w:p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сле этого у студента должно сформироваться четкое представление об объеме и характере знаний, умений и навыков, которыми надо будет овладеть в процессе освоения дисциплины.</w:t>
            </w:r>
          </w:p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рганизация деятельности студента по видам учебных занятий.</w:t>
            </w:r>
          </w:p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. Практические работы.</w:t>
            </w:r>
          </w:p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актическая работа является средством связи теоретического и практического обучения. При подготовке к практическим работам необходимо изучить рекомендованную учебную литературу, изучить указания к практической работе, составленные преподавателем.</w:t>
            </w:r>
          </w:p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 Подготовка к экзамену.</w:t>
            </w:r>
          </w:p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Экзамен – одна из форм промежуточной аттестации, которая, как правило, служит для проверки успешного выполнения студентами  контрольной работы, усвоения учебного материала лекционных занятий.</w:t>
            </w:r>
          </w:p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3. Самостоятельная работа студентов.</w:t>
            </w:r>
          </w:p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амостоятельная работа проводится с целью: систематизации и закрепления полученных теоретических знаний и практических умений обучающихся; углубления и расширения теоретических знаний студентов; формирования умений использовать, учебную и специальную литературу; развития познавательных способностей и активности обучающихся: творческой инициативы, самостоятельности, ответственности, организованности; формирование самостоятельности мышления, способностей к саморазвитию, совершенствованию и самоорганизации; формирования компетенций; развитию исследовательских умений студентов.</w:t>
            </w:r>
          </w:p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ормы и виды самостоятельной работы студентов:</w:t>
            </w:r>
          </w:p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чтение основной и дополнительной литературы (самостоятельное изучение материала по рекомендуемым литературным источникам);</w:t>
            </w:r>
          </w:p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поиск необходимой информации в сети Интернет;</w:t>
            </w:r>
          </w:p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конспектирование источников;</w:t>
            </w:r>
          </w:p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подготовка к различным формам текущей и промежуточной аттестации;</w:t>
            </w:r>
          </w:p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самостоятельное выполнение практических заданий репродуктивного типа (ответы на вопросы, задачи, тесты) и др.;</w:t>
            </w:r>
          </w:p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выполнение контрольной работы.</w:t>
            </w:r>
          </w:p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Целью работы является закрепление знаний, полученных студентами при самостоятельном изучении дисциплины.</w:t>
            </w:r>
          </w:p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и выполнении работы необходимо руководствоваться литературой, предусмотренной рабочей программой по данной дисциплине и указанной преподавателем.</w:t>
            </w:r>
          </w:p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ты выполняются самостоятельно с соблюдением установленных правил и указанием списка использованной литературы.</w:t>
            </w:r>
          </w:p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Если работа не допущена к защите, то все необходимые дополнения и исправления сдают вместе с </w:t>
            </w:r>
            <w:proofErr w:type="spellStart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допущенной</w:t>
            </w:r>
            <w:proofErr w:type="spellEnd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работой. Допущенные к защите работы с внесенными уточнениями предъявляются преподавателю на защите.</w:t>
            </w:r>
          </w:p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обенности реализации дисциплины для инвалидов и лиц с ограниченными возможностями здоровья</w:t>
            </w:r>
          </w:p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gramStart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учение по дисциплине</w:t>
            </w:r>
            <w:proofErr w:type="gramEnd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обучающихся с ограниченными возможностями здоровья осуществляется с учетом особенностей психофизического развития, индивидуальных возможностей и состояния здоровья таких обучающихся. Специальные условия их обучения определены Положением ДВГУПС </w:t>
            </w:r>
            <w:proofErr w:type="gramStart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</w:t>
            </w:r>
            <w:proofErr w:type="gramEnd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02-05-14 «Об условиях обучения лиц с ограниченными возможностями здоровья» (в последней редакции).</w:t>
            </w:r>
          </w:p>
          <w:p w:rsidR="00F754E5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дение учебного процесса может быть организовано:</w:t>
            </w:r>
          </w:p>
          <w:p w:rsidR="00F754E5" w:rsidRDefault="00E0733E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Вариант 1 с использованием ЭИОС университета и в цифровой среде (группы в социальных сетях, электронная почта, видеосвязь и д.р. платформы). Учебные занятия с применением ДОТ проходят в соответствии с утвержденным расписанием. Текущий контроль и промежуточная аттестация </w:t>
            </w:r>
            <w:proofErr w:type="gramStart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роводится с применением ДОТ.</w:t>
            </w:r>
          </w:p>
          <w:p w:rsidR="00E0733E" w:rsidRPr="00E0733E" w:rsidRDefault="00E0733E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0733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ариант 2: Дисциплина реализуется с применением ДОТ.</w:t>
            </w:r>
          </w:p>
        </w:tc>
      </w:tr>
    </w:tbl>
    <w:p w:rsidR="00E0733E" w:rsidRDefault="00E0733E">
      <w:pPr>
        <w:rPr>
          <w:lang w:val="ru-RU"/>
        </w:rPr>
      </w:pPr>
      <w:r>
        <w:rPr>
          <w:lang w:val="ru-RU"/>
        </w:rPr>
        <w:br w:type="page"/>
      </w:r>
    </w:p>
    <w:tbl>
      <w:tblPr>
        <w:tblW w:w="4906" w:type="pct"/>
        <w:tblLayout w:type="fixed"/>
        <w:tblCellMar>
          <w:left w:w="0" w:type="dxa"/>
          <w:right w:w="0" w:type="dxa"/>
        </w:tblCellMar>
        <w:tblLook w:val="04A0"/>
      </w:tblPr>
      <w:tblGrid>
        <w:gridCol w:w="1596"/>
        <w:gridCol w:w="22"/>
        <w:gridCol w:w="125"/>
        <w:gridCol w:w="1619"/>
        <w:gridCol w:w="419"/>
        <w:gridCol w:w="16"/>
        <w:gridCol w:w="77"/>
        <w:gridCol w:w="1381"/>
        <w:gridCol w:w="542"/>
        <w:gridCol w:w="60"/>
        <w:gridCol w:w="77"/>
        <w:gridCol w:w="1998"/>
        <w:gridCol w:w="6"/>
        <w:gridCol w:w="32"/>
        <w:gridCol w:w="2111"/>
      </w:tblGrid>
      <w:tr w:rsidR="00E0733E" w:rsidTr="00914C49">
        <w:trPr>
          <w:trHeight w:hRule="exact" w:val="555"/>
        </w:trPr>
        <w:tc>
          <w:tcPr>
            <w:tcW w:w="5000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E0733E" w:rsidRPr="00E0733E" w:rsidRDefault="00E0733E" w:rsidP="00914C49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E0733E">
              <w:rPr>
                <w:rFonts w:ascii="Arial" w:hAnsi="Arial" w:cs="Arial"/>
                <w:b/>
                <w:color w:val="000000"/>
                <w:sz w:val="24"/>
                <w:szCs w:val="24"/>
                <w:lang w:val="ru-RU"/>
              </w:rPr>
              <w:lastRenderedPageBreak/>
              <w:t>Оценочные материалы при формировании рабочих программ</w:t>
            </w:r>
          </w:p>
          <w:p w:rsidR="00E0733E" w:rsidRDefault="00E0733E" w:rsidP="00914C49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дисциплин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(</w:t>
            </w: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модулей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)</w:t>
            </w:r>
          </w:p>
        </w:tc>
      </w:tr>
      <w:tr w:rsidR="00E0733E" w:rsidTr="00E0733E">
        <w:trPr>
          <w:trHeight w:hRule="exact" w:val="277"/>
        </w:trPr>
        <w:tc>
          <w:tcPr>
            <w:tcW w:w="864" w:type="pct"/>
            <w:gridSpan w:val="3"/>
          </w:tcPr>
          <w:p w:rsidR="00E0733E" w:rsidRDefault="00E0733E" w:rsidP="00914C49"/>
        </w:tc>
        <w:tc>
          <w:tcPr>
            <w:tcW w:w="803" w:type="pct"/>
          </w:tcPr>
          <w:p w:rsidR="00E0733E" w:rsidRDefault="00E0733E" w:rsidP="00914C49"/>
        </w:tc>
        <w:tc>
          <w:tcPr>
            <w:tcW w:w="208" w:type="pct"/>
          </w:tcPr>
          <w:p w:rsidR="00E0733E" w:rsidRDefault="00E0733E" w:rsidP="00914C49"/>
        </w:tc>
        <w:tc>
          <w:tcPr>
            <w:tcW w:w="731" w:type="pct"/>
            <w:gridSpan w:val="3"/>
          </w:tcPr>
          <w:p w:rsidR="00E0733E" w:rsidRDefault="00E0733E" w:rsidP="00914C49"/>
        </w:tc>
        <w:tc>
          <w:tcPr>
            <w:tcW w:w="269" w:type="pct"/>
          </w:tcPr>
          <w:p w:rsidR="00E0733E" w:rsidRDefault="00E0733E" w:rsidP="00914C49"/>
        </w:tc>
        <w:tc>
          <w:tcPr>
            <w:tcW w:w="1059" w:type="pct"/>
            <w:gridSpan w:val="3"/>
          </w:tcPr>
          <w:p w:rsidR="00E0733E" w:rsidRDefault="00E0733E" w:rsidP="00914C49"/>
        </w:tc>
        <w:tc>
          <w:tcPr>
            <w:tcW w:w="1066" w:type="pct"/>
            <w:gridSpan w:val="3"/>
          </w:tcPr>
          <w:p w:rsidR="00E0733E" w:rsidRDefault="00E0733E" w:rsidP="00914C49"/>
        </w:tc>
      </w:tr>
      <w:tr w:rsidR="00E0733E" w:rsidRPr="001D2C9A" w:rsidTr="00E0733E">
        <w:trPr>
          <w:trHeight w:hRule="exact" w:val="577"/>
        </w:trPr>
        <w:tc>
          <w:tcPr>
            <w:tcW w:w="2606" w:type="pct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E0733E" w:rsidRPr="00F46ECF" w:rsidRDefault="00E0733E" w:rsidP="00914C49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>Направление</w:t>
            </w:r>
            <w:proofErr w:type="spellEnd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>подготовки</w:t>
            </w:r>
            <w:proofErr w:type="spellEnd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/ </w:t>
            </w:r>
            <w:proofErr w:type="spellStart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>специальность</w:t>
            </w:r>
            <w:proofErr w:type="spellEnd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  <w:r w:rsidRPr="00913DBA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2394" w:type="pct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E0733E" w:rsidRPr="00AE6A31" w:rsidRDefault="00E0733E" w:rsidP="00914C49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 w:rsidRPr="00AE6A31">
              <w:rPr>
                <w:rFonts w:ascii="Arial" w:hAnsi="Arial" w:cs="Arial"/>
                <w:bCs/>
                <w:color w:val="000000"/>
                <w:sz w:val="24"/>
                <w:szCs w:val="24"/>
              </w:rPr>
              <w:t>Системы</w:t>
            </w:r>
            <w:proofErr w:type="spellEnd"/>
            <w:r w:rsidRPr="00AE6A31">
              <w:rPr>
                <w:rFonts w:ascii="Arial" w:hAnsi="Arial" w:cs="Arial"/>
                <w:bCs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E6A31">
              <w:rPr>
                <w:rFonts w:ascii="Arial" w:hAnsi="Arial" w:cs="Arial"/>
                <w:bCs/>
                <w:color w:val="000000"/>
                <w:sz w:val="24"/>
                <w:szCs w:val="24"/>
              </w:rPr>
              <w:t>обеспечения</w:t>
            </w:r>
            <w:proofErr w:type="spellEnd"/>
            <w:r w:rsidRPr="00AE6A31">
              <w:rPr>
                <w:rFonts w:ascii="Arial" w:hAnsi="Arial" w:cs="Arial"/>
                <w:bCs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E6A31">
              <w:rPr>
                <w:rFonts w:ascii="Arial" w:hAnsi="Arial" w:cs="Arial"/>
                <w:bCs/>
                <w:color w:val="000000"/>
                <w:sz w:val="24"/>
                <w:szCs w:val="24"/>
              </w:rPr>
              <w:t>движения</w:t>
            </w:r>
            <w:proofErr w:type="spellEnd"/>
            <w:r w:rsidRPr="00AE6A31">
              <w:rPr>
                <w:rFonts w:ascii="Arial" w:hAnsi="Arial" w:cs="Arial"/>
                <w:bCs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E6A31">
              <w:rPr>
                <w:rFonts w:ascii="Arial" w:hAnsi="Arial" w:cs="Arial"/>
                <w:bCs/>
                <w:color w:val="000000"/>
                <w:sz w:val="24"/>
                <w:szCs w:val="24"/>
              </w:rPr>
              <w:t>поездов</w:t>
            </w:r>
            <w:proofErr w:type="spellEnd"/>
          </w:p>
        </w:tc>
      </w:tr>
      <w:tr w:rsidR="00E0733E" w:rsidRPr="00406005" w:rsidTr="00E0733E">
        <w:trPr>
          <w:trHeight w:hRule="exact" w:val="574"/>
        </w:trPr>
        <w:tc>
          <w:tcPr>
            <w:tcW w:w="1667" w:type="pct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E0733E" w:rsidRPr="00703210" w:rsidRDefault="00E0733E" w:rsidP="00914C49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proofErr w:type="spellStart"/>
            <w:r w:rsidRPr="00703210">
              <w:rPr>
                <w:rFonts w:ascii="Arial" w:hAnsi="Arial" w:cs="Arial"/>
                <w:b/>
                <w:color w:val="000000"/>
                <w:sz w:val="24"/>
                <w:szCs w:val="24"/>
              </w:rPr>
              <w:t>Профиль</w:t>
            </w:r>
            <w:proofErr w:type="spellEnd"/>
            <w:r w:rsidRPr="00703210"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/ </w:t>
            </w:r>
            <w:proofErr w:type="spellStart"/>
            <w:r w:rsidRPr="00703210">
              <w:rPr>
                <w:rFonts w:ascii="Arial" w:hAnsi="Arial" w:cs="Arial"/>
                <w:b/>
                <w:color w:val="000000"/>
                <w:sz w:val="24"/>
                <w:szCs w:val="24"/>
              </w:rPr>
              <w:t>специализация</w:t>
            </w:r>
            <w:proofErr w:type="spellEnd"/>
            <w:r w:rsidRPr="00703210"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  <w:r w:rsidRPr="00703210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  <w:tc>
          <w:tcPr>
            <w:tcW w:w="3333" w:type="pct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E0733E" w:rsidRPr="00406005" w:rsidRDefault="00E0733E" w:rsidP="00E0733E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E0733E">
              <w:rPr>
                <w:rFonts w:ascii="Arial" w:hAnsi="Arial" w:cs="Arial"/>
                <w:sz w:val="20"/>
                <w:szCs w:val="20"/>
                <w:lang w:val="ru-RU"/>
              </w:rPr>
              <w:t>Автоматика и телемеханика на железнодорожном транспорте</w:t>
            </w:r>
          </w:p>
        </w:tc>
      </w:tr>
      <w:tr w:rsidR="00E0733E" w:rsidTr="00914C49">
        <w:trPr>
          <w:trHeight w:hRule="exact" w:val="277"/>
        </w:trPr>
        <w:tc>
          <w:tcPr>
            <w:tcW w:w="864" w:type="pct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0733E" w:rsidRPr="00703210" w:rsidRDefault="00E0733E" w:rsidP="00914C49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proofErr w:type="spellStart"/>
            <w:r w:rsidRPr="00703210">
              <w:rPr>
                <w:rFonts w:ascii="Arial" w:hAnsi="Arial" w:cs="Arial"/>
                <w:b/>
                <w:color w:val="000000"/>
                <w:sz w:val="24"/>
                <w:szCs w:val="24"/>
              </w:rPr>
              <w:t>Дисциплина</w:t>
            </w:r>
            <w:proofErr w:type="spellEnd"/>
            <w:r w:rsidRPr="00703210"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</w:p>
        </w:tc>
        <w:tc>
          <w:tcPr>
            <w:tcW w:w="4136" w:type="pct"/>
            <w:gridSpan w:val="12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Pr="00703210" w:rsidRDefault="00E0733E" w:rsidP="00914C49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sz w:val="24"/>
                <w:szCs w:val="24"/>
              </w:rPr>
              <w:t>Основы</w:t>
            </w:r>
            <w:proofErr w:type="spellEnd"/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Arial" w:hAnsi="Arial" w:cs="Arial"/>
                <w:sz w:val="24"/>
                <w:szCs w:val="24"/>
              </w:rPr>
              <w:t>теории</w:t>
            </w:r>
            <w:proofErr w:type="spellEnd"/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Arial" w:hAnsi="Arial" w:cs="Arial"/>
                <w:sz w:val="24"/>
                <w:szCs w:val="24"/>
              </w:rPr>
              <w:t>надежности</w:t>
            </w:r>
            <w:proofErr w:type="spellEnd"/>
          </w:p>
        </w:tc>
      </w:tr>
      <w:tr w:rsidR="00E0733E" w:rsidTr="00E0733E">
        <w:trPr>
          <w:trHeight w:hRule="exact" w:val="427"/>
        </w:trPr>
        <w:tc>
          <w:tcPr>
            <w:tcW w:w="864" w:type="pct"/>
            <w:gridSpan w:val="3"/>
          </w:tcPr>
          <w:p w:rsidR="00E0733E" w:rsidRPr="00703210" w:rsidRDefault="00E0733E" w:rsidP="00914C49">
            <w:pPr>
              <w:rPr>
                <w:rFonts w:ascii="Arial" w:hAnsi="Arial" w:cs="Arial"/>
              </w:rPr>
            </w:pPr>
          </w:p>
        </w:tc>
        <w:tc>
          <w:tcPr>
            <w:tcW w:w="803" w:type="pct"/>
          </w:tcPr>
          <w:p w:rsidR="00E0733E" w:rsidRPr="00703210" w:rsidRDefault="00E0733E" w:rsidP="00914C49">
            <w:pPr>
              <w:rPr>
                <w:rFonts w:ascii="Arial" w:hAnsi="Arial" w:cs="Arial"/>
              </w:rPr>
            </w:pPr>
          </w:p>
        </w:tc>
        <w:tc>
          <w:tcPr>
            <w:tcW w:w="208" w:type="pct"/>
          </w:tcPr>
          <w:p w:rsidR="00E0733E" w:rsidRPr="00703210" w:rsidRDefault="00E0733E" w:rsidP="00914C49">
            <w:pPr>
              <w:rPr>
                <w:rFonts w:ascii="Arial" w:hAnsi="Arial" w:cs="Arial"/>
              </w:rPr>
            </w:pPr>
          </w:p>
        </w:tc>
        <w:tc>
          <w:tcPr>
            <w:tcW w:w="731" w:type="pct"/>
            <w:gridSpan w:val="3"/>
          </w:tcPr>
          <w:p w:rsidR="00E0733E" w:rsidRPr="00703210" w:rsidRDefault="00E0733E" w:rsidP="00914C49">
            <w:pPr>
              <w:rPr>
                <w:rFonts w:ascii="Arial" w:hAnsi="Arial" w:cs="Arial"/>
              </w:rPr>
            </w:pPr>
          </w:p>
        </w:tc>
        <w:tc>
          <w:tcPr>
            <w:tcW w:w="269" w:type="pct"/>
          </w:tcPr>
          <w:p w:rsidR="00E0733E" w:rsidRPr="00703210" w:rsidRDefault="00E0733E" w:rsidP="00914C49">
            <w:pPr>
              <w:rPr>
                <w:rFonts w:ascii="Arial" w:hAnsi="Arial" w:cs="Arial"/>
              </w:rPr>
            </w:pPr>
          </w:p>
        </w:tc>
        <w:tc>
          <w:tcPr>
            <w:tcW w:w="1059" w:type="pct"/>
            <w:gridSpan w:val="3"/>
          </w:tcPr>
          <w:p w:rsidR="00E0733E" w:rsidRPr="00703210" w:rsidRDefault="00E0733E" w:rsidP="00914C49">
            <w:pPr>
              <w:rPr>
                <w:rFonts w:ascii="Arial" w:hAnsi="Arial" w:cs="Arial"/>
              </w:rPr>
            </w:pPr>
          </w:p>
        </w:tc>
        <w:tc>
          <w:tcPr>
            <w:tcW w:w="1066" w:type="pct"/>
            <w:gridSpan w:val="3"/>
          </w:tcPr>
          <w:p w:rsidR="00E0733E" w:rsidRPr="00703210" w:rsidRDefault="00E0733E" w:rsidP="00914C49">
            <w:pPr>
              <w:rPr>
                <w:rFonts w:ascii="Arial" w:hAnsi="Arial" w:cs="Arial"/>
              </w:rPr>
            </w:pPr>
          </w:p>
        </w:tc>
      </w:tr>
      <w:tr w:rsidR="00E0733E" w:rsidTr="00E0733E">
        <w:trPr>
          <w:trHeight w:hRule="exact" w:val="277"/>
        </w:trPr>
        <w:tc>
          <w:tcPr>
            <w:tcW w:w="1875" w:type="pct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E0733E" w:rsidRPr="00703210" w:rsidRDefault="00E0733E" w:rsidP="00914C49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proofErr w:type="spellStart"/>
            <w:r w:rsidRPr="00703210">
              <w:rPr>
                <w:rFonts w:ascii="Arial" w:hAnsi="Arial" w:cs="Arial"/>
                <w:b/>
                <w:color w:val="000000"/>
                <w:sz w:val="24"/>
                <w:szCs w:val="24"/>
              </w:rPr>
              <w:t>Формируемые</w:t>
            </w:r>
            <w:proofErr w:type="spellEnd"/>
            <w:r w:rsidRPr="00703210"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03210">
              <w:rPr>
                <w:rFonts w:ascii="Arial" w:hAnsi="Arial" w:cs="Arial"/>
                <w:b/>
                <w:color w:val="000000"/>
                <w:sz w:val="24"/>
                <w:szCs w:val="24"/>
              </w:rPr>
              <w:t>компетенции</w:t>
            </w:r>
            <w:proofErr w:type="spellEnd"/>
            <w:r w:rsidRPr="00703210"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</w:p>
        </w:tc>
        <w:tc>
          <w:tcPr>
            <w:tcW w:w="3125" w:type="pct"/>
            <w:gridSpan w:val="10"/>
            <w:shd w:val="clear" w:color="000000" w:fill="FFFFFF"/>
            <w:tcMar>
              <w:left w:w="34" w:type="dxa"/>
              <w:right w:w="34" w:type="dxa"/>
            </w:tcMar>
          </w:tcPr>
          <w:p w:rsidR="00E0733E" w:rsidRPr="00703210" w:rsidRDefault="00E0733E" w:rsidP="00914C49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О</w:t>
            </w:r>
            <w:r w:rsidRPr="008728B5">
              <w:rPr>
                <w:rFonts w:ascii="Arial" w:hAnsi="Arial" w:cs="Arial"/>
                <w:sz w:val="20"/>
                <w:szCs w:val="20"/>
              </w:rPr>
              <w:t>ПК-</w:t>
            </w: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</w:tc>
      </w:tr>
      <w:tr w:rsidR="00E0733E" w:rsidRPr="00406005" w:rsidTr="00914C49">
        <w:trPr>
          <w:trHeight w:hRule="exact" w:val="416"/>
        </w:trPr>
        <w:tc>
          <w:tcPr>
            <w:tcW w:w="5000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E0733E" w:rsidRPr="00073A22" w:rsidRDefault="00E0733E" w:rsidP="00914C49">
            <w:pPr>
              <w:pStyle w:val="a5"/>
              <w:numPr>
                <w:ilvl w:val="0"/>
                <w:numId w:val="3"/>
              </w:numPr>
              <w:spacing w:after="0" w:line="240" w:lineRule="auto"/>
              <w:rPr>
                <w:sz w:val="20"/>
                <w:szCs w:val="20"/>
              </w:rPr>
            </w:pPr>
            <w:r w:rsidRPr="00073A22">
              <w:rPr>
                <w:rFonts w:ascii="Arial" w:hAnsi="Arial" w:cs="Arial"/>
                <w:b/>
                <w:color w:val="000000"/>
                <w:sz w:val="20"/>
                <w:szCs w:val="20"/>
              </w:rPr>
              <w:t>Описание показателей, критериев и шкал оценивания компетенций.</w:t>
            </w:r>
          </w:p>
        </w:tc>
      </w:tr>
      <w:tr w:rsidR="00E0733E" w:rsidRPr="00406005" w:rsidTr="00914C49">
        <w:trPr>
          <w:trHeight w:hRule="exact" w:val="277"/>
        </w:trPr>
        <w:tc>
          <w:tcPr>
            <w:tcW w:w="5000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E0733E" w:rsidRPr="00E0733E" w:rsidRDefault="00E0733E" w:rsidP="00914C49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E0733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казатели и критерии оценивания компетенций</w:t>
            </w:r>
          </w:p>
        </w:tc>
      </w:tr>
      <w:tr w:rsidR="00E0733E" w:rsidTr="00E0733E">
        <w:trPr>
          <w:trHeight w:hRule="exact" w:val="694"/>
        </w:trPr>
        <w:tc>
          <w:tcPr>
            <w:tcW w:w="86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ъект</w:t>
            </w:r>
            <w:proofErr w:type="spellEnd"/>
          </w:p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ки</w:t>
            </w:r>
            <w:proofErr w:type="spellEnd"/>
          </w:p>
        </w:tc>
        <w:tc>
          <w:tcPr>
            <w:tcW w:w="2011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н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формированност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омпетенций</w:t>
            </w:r>
            <w:proofErr w:type="spellEnd"/>
          </w:p>
        </w:tc>
        <w:tc>
          <w:tcPr>
            <w:tcW w:w="2125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ритер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</w:tr>
      <w:tr w:rsidR="00E0733E" w:rsidRPr="00406005" w:rsidTr="00E0733E">
        <w:trPr>
          <w:trHeight w:hRule="exact" w:val="1034"/>
        </w:trPr>
        <w:tc>
          <w:tcPr>
            <w:tcW w:w="864" w:type="pct"/>
            <w:gridSpan w:val="3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</w:p>
        </w:tc>
        <w:tc>
          <w:tcPr>
            <w:tcW w:w="2011" w:type="pct"/>
            <w:gridSpan w:val="6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P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E0733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изкий уровень</w:t>
            </w:r>
          </w:p>
          <w:p w:rsidR="00E0733E" w:rsidRP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E0733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роговый уровень</w:t>
            </w:r>
          </w:p>
          <w:p w:rsidR="00E0733E" w:rsidRP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E0733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вышенный уровень</w:t>
            </w:r>
          </w:p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Высок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2125" w:type="pct"/>
            <w:gridSpan w:val="6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P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E0733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ровень результатов обучения</w:t>
            </w:r>
          </w:p>
          <w:p w:rsidR="00E0733E" w:rsidRP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E0733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е ниже порогового</w:t>
            </w:r>
          </w:p>
        </w:tc>
      </w:tr>
      <w:tr w:rsidR="00E0733E" w:rsidRPr="00406005" w:rsidTr="00E0733E">
        <w:trPr>
          <w:trHeight w:hRule="exact" w:val="423"/>
        </w:trPr>
        <w:tc>
          <w:tcPr>
            <w:tcW w:w="5000" w:type="pct"/>
            <w:gridSpan w:val="15"/>
            <w:tcBorders>
              <w:top w:val="single" w:sz="4" w:space="0" w:color="auto"/>
              <w:bottom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Pr="00E0733E" w:rsidRDefault="00E0733E" w:rsidP="00E0733E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  <w:r w:rsidRPr="00E0733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Шкалы оценивания компетенций при сдаче экзамена или зачета с оценкой</w:t>
            </w:r>
          </w:p>
        </w:tc>
      </w:tr>
      <w:tr w:rsidR="00E0733E" w:rsidRPr="00406005" w:rsidTr="00E0733E">
        <w:trPr>
          <w:trHeight w:hRule="exact" w:val="1034"/>
        </w:trPr>
        <w:tc>
          <w:tcPr>
            <w:tcW w:w="791" w:type="pct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Достигнут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а</w:t>
            </w:r>
            <w:proofErr w:type="spellEnd"/>
          </w:p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  <w:tc>
          <w:tcPr>
            <w:tcW w:w="3162" w:type="pct"/>
            <w:gridSpan w:val="13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арактеристика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ня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формированности</w:t>
            </w:r>
            <w:proofErr w:type="spellEnd"/>
          </w:p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омпетенций</w:t>
            </w:r>
            <w:proofErr w:type="spellEnd"/>
          </w:p>
        </w:tc>
        <w:tc>
          <w:tcPr>
            <w:tcW w:w="1047" w:type="pct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P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E0733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Шкала оценивания</w:t>
            </w:r>
          </w:p>
          <w:p w:rsidR="00E0733E" w:rsidRP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E0733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Экзамен или зачет с оценкой</w:t>
            </w:r>
          </w:p>
        </w:tc>
      </w:tr>
      <w:tr w:rsidR="00E0733E" w:rsidRPr="00E0733E" w:rsidTr="00E0733E">
        <w:tc>
          <w:tcPr>
            <w:tcW w:w="79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изкий</w:t>
            </w:r>
            <w:proofErr w:type="spellEnd"/>
          </w:p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162" w:type="pct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0733E" w:rsidRPr="0012389B" w:rsidRDefault="00E0733E" w:rsidP="00914C49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E0733E" w:rsidRPr="00893660" w:rsidRDefault="00E0733E" w:rsidP="00E0733E">
            <w:pPr>
              <w:pStyle w:val="a5"/>
              <w:numPr>
                <w:ilvl w:val="0"/>
                <w:numId w:val="6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бнаружил пробелы в знаниях основного учебно-программного материала;</w:t>
            </w:r>
          </w:p>
          <w:p w:rsidR="00E0733E" w:rsidRPr="00893660" w:rsidRDefault="00E0733E" w:rsidP="00E0733E">
            <w:pPr>
              <w:pStyle w:val="a5"/>
              <w:numPr>
                <w:ilvl w:val="0"/>
                <w:numId w:val="6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принципиальные ошибки в выполнении заданий, предусмотренных программой;</w:t>
            </w:r>
          </w:p>
          <w:p w:rsidR="00E0733E" w:rsidRPr="00893660" w:rsidRDefault="00E0733E" w:rsidP="00E0733E">
            <w:pPr>
              <w:pStyle w:val="a5"/>
              <w:numPr>
                <w:ilvl w:val="0"/>
                <w:numId w:val="6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не может продолжить обучение  или приступить к профессиональной деятельности по окончании программы  без дополнительных занятий по соответствующей дисциплине.</w:t>
            </w:r>
          </w:p>
        </w:tc>
        <w:tc>
          <w:tcPr>
            <w:tcW w:w="10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удовлетворительно</w:t>
            </w:r>
            <w:proofErr w:type="spellEnd"/>
          </w:p>
        </w:tc>
      </w:tr>
      <w:tr w:rsidR="00E0733E" w:rsidRPr="00E0733E" w:rsidTr="00E0733E">
        <w:tc>
          <w:tcPr>
            <w:tcW w:w="79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роговый</w:t>
            </w:r>
            <w:proofErr w:type="spellEnd"/>
          </w:p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162" w:type="pct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0733E" w:rsidRPr="00DE12A6" w:rsidRDefault="00E0733E" w:rsidP="00914C49">
            <w:pPr>
              <w:spacing w:after="0" w:line="240" w:lineRule="auto"/>
              <w:rPr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E0733E" w:rsidRPr="00893660" w:rsidRDefault="00E0733E" w:rsidP="00E0733E">
            <w:pPr>
              <w:pStyle w:val="a5"/>
              <w:numPr>
                <w:ilvl w:val="0"/>
                <w:numId w:val="7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бнаружил знание основного учебно-программного материала в объёме, необходимом для дальнейшей учебной и предстоящей профессиональной деятельности;</w:t>
            </w:r>
          </w:p>
          <w:p w:rsidR="00E0733E" w:rsidRPr="00893660" w:rsidRDefault="00E0733E" w:rsidP="00E0733E">
            <w:pPr>
              <w:pStyle w:val="a5"/>
              <w:numPr>
                <w:ilvl w:val="0"/>
                <w:numId w:val="7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справляется с выполнением заданий, предусмотренных программой;</w:t>
            </w:r>
          </w:p>
          <w:p w:rsidR="00E0733E" w:rsidRPr="00893660" w:rsidRDefault="00E0733E" w:rsidP="00E0733E">
            <w:pPr>
              <w:pStyle w:val="a5"/>
              <w:numPr>
                <w:ilvl w:val="0"/>
                <w:numId w:val="7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знаком с основной  литературой, рекомендованной рабочей программой дисциплины;</w:t>
            </w:r>
          </w:p>
          <w:p w:rsidR="00E0733E" w:rsidRPr="00893660" w:rsidRDefault="00E0733E" w:rsidP="00E0733E">
            <w:pPr>
              <w:pStyle w:val="a5"/>
              <w:numPr>
                <w:ilvl w:val="0"/>
                <w:numId w:val="7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неточности в ответе на вопросы и при выполнении заданий по  учебно-программному материалу, но обладает необходимыми знаниями для их устранения под руководством преподавателя.</w:t>
            </w:r>
          </w:p>
        </w:tc>
        <w:tc>
          <w:tcPr>
            <w:tcW w:w="10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довлетворительно</w:t>
            </w:r>
            <w:proofErr w:type="spellEnd"/>
          </w:p>
        </w:tc>
      </w:tr>
      <w:tr w:rsidR="00E0733E" w:rsidRPr="00E0733E" w:rsidTr="00E0733E">
        <w:tc>
          <w:tcPr>
            <w:tcW w:w="79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вышенный</w:t>
            </w:r>
            <w:proofErr w:type="spellEnd"/>
          </w:p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162" w:type="pct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0733E" w:rsidRPr="00DE12A6" w:rsidRDefault="00E0733E" w:rsidP="00914C49">
            <w:pPr>
              <w:spacing w:after="0" w:line="240" w:lineRule="auto"/>
              <w:rPr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E0733E" w:rsidRPr="00893660" w:rsidRDefault="00E0733E" w:rsidP="00E0733E">
            <w:pPr>
              <w:pStyle w:val="a5"/>
              <w:numPr>
                <w:ilvl w:val="0"/>
                <w:numId w:val="8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бнаружил полное знание учебно-программного материала;</w:t>
            </w:r>
          </w:p>
          <w:p w:rsidR="00E0733E" w:rsidRPr="00893660" w:rsidRDefault="00E0733E" w:rsidP="00E0733E">
            <w:pPr>
              <w:pStyle w:val="a5"/>
              <w:numPr>
                <w:ilvl w:val="0"/>
                <w:numId w:val="8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спешно выполнил задания, предусмотренные программой;</w:t>
            </w:r>
          </w:p>
          <w:p w:rsidR="00E0733E" w:rsidRPr="00893660" w:rsidRDefault="00E0733E" w:rsidP="00E0733E">
            <w:pPr>
              <w:pStyle w:val="a5"/>
              <w:numPr>
                <w:ilvl w:val="0"/>
                <w:numId w:val="8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своил основную  литературу, рекомендованную рабочей программой дисциплины;</w:t>
            </w:r>
          </w:p>
          <w:p w:rsidR="00E0733E" w:rsidRPr="00893660" w:rsidRDefault="00E0733E" w:rsidP="00E0733E">
            <w:pPr>
              <w:pStyle w:val="a5"/>
              <w:numPr>
                <w:ilvl w:val="0"/>
                <w:numId w:val="8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показал систематический характер знаний учебно-программного материала;</w:t>
            </w:r>
          </w:p>
          <w:p w:rsidR="00E0733E" w:rsidRPr="00893660" w:rsidRDefault="00E0733E" w:rsidP="00E0733E">
            <w:pPr>
              <w:pStyle w:val="a5"/>
              <w:numPr>
                <w:ilvl w:val="0"/>
                <w:numId w:val="8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способен к  самостоятельному пополнению знаний по  </w:t>
            </w:r>
            <w:proofErr w:type="spellStart"/>
            <w:proofErr w:type="gramStart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чебно</w:t>
            </w:r>
            <w:proofErr w:type="spellEnd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- программному</w:t>
            </w:r>
            <w:proofErr w:type="gramEnd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 материалу и обновлению в ходе дальнейшей учебной работы и профессиональной деятельности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t>.</w:t>
            </w:r>
          </w:p>
        </w:tc>
        <w:tc>
          <w:tcPr>
            <w:tcW w:w="10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орошо</w:t>
            </w:r>
            <w:proofErr w:type="spellEnd"/>
          </w:p>
        </w:tc>
      </w:tr>
      <w:tr w:rsidR="00E0733E" w:rsidRPr="00E0733E" w:rsidTr="00E0733E">
        <w:tc>
          <w:tcPr>
            <w:tcW w:w="79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Pr="00893660" w:rsidRDefault="00E0733E" w:rsidP="00914C49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Высокий</w:t>
            </w:r>
            <w:proofErr w:type="spellEnd"/>
          </w:p>
          <w:p w:rsidR="00E0733E" w:rsidRPr="00893660" w:rsidRDefault="00E0733E" w:rsidP="00914C49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162" w:type="pct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0733E" w:rsidRPr="00893660" w:rsidRDefault="00E0733E" w:rsidP="00914C49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E0733E" w:rsidRPr="00893660" w:rsidRDefault="00E0733E" w:rsidP="00E0733E">
            <w:pPr>
              <w:pStyle w:val="a5"/>
              <w:numPr>
                <w:ilvl w:val="0"/>
                <w:numId w:val="9"/>
              </w:num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бнаружил всесторонние, систематические и глубокие знания учебно-программного материала;</w:t>
            </w:r>
          </w:p>
          <w:p w:rsidR="00E0733E" w:rsidRPr="00893660" w:rsidRDefault="00E0733E" w:rsidP="00E0733E">
            <w:pPr>
              <w:pStyle w:val="a5"/>
              <w:numPr>
                <w:ilvl w:val="0"/>
                <w:numId w:val="9"/>
              </w:num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меет свободно выполнять задания, предусмотренные программой;</w:t>
            </w:r>
          </w:p>
          <w:p w:rsidR="00E0733E" w:rsidRPr="00893660" w:rsidRDefault="00E0733E" w:rsidP="00E0733E">
            <w:pPr>
              <w:pStyle w:val="a5"/>
              <w:numPr>
                <w:ilvl w:val="0"/>
                <w:numId w:val="9"/>
              </w:num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знакомился с дополнительной литературой;</w:t>
            </w:r>
          </w:p>
          <w:p w:rsidR="00E0733E" w:rsidRPr="00893660" w:rsidRDefault="00E0733E" w:rsidP="00E0733E">
            <w:pPr>
              <w:pStyle w:val="a5"/>
              <w:numPr>
                <w:ilvl w:val="0"/>
                <w:numId w:val="9"/>
              </w:num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усвоил взаимосвязь основных понятий дисциплин и их </w:t>
            </w: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lastRenderedPageBreak/>
              <w:t>значение для приобретения профессии;</w:t>
            </w:r>
          </w:p>
          <w:p w:rsidR="00E0733E" w:rsidRPr="00893660" w:rsidRDefault="00E0733E" w:rsidP="00E0733E">
            <w:pPr>
              <w:pStyle w:val="a5"/>
              <w:numPr>
                <w:ilvl w:val="0"/>
                <w:numId w:val="9"/>
              </w:num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проявил творческие способности в понимании </w:t>
            </w:r>
            <w:proofErr w:type="spellStart"/>
            <w:proofErr w:type="gramStart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чебно</w:t>
            </w:r>
            <w:proofErr w:type="spellEnd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- программного</w:t>
            </w:r>
            <w:proofErr w:type="gramEnd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 материала.</w:t>
            </w:r>
          </w:p>
        </w:tc>
        <w:tc>
          <w:tcPr>
            <w:tcW w:w="10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Pr="00893660" w:rsidRDefault="00E0733E" w:rsidP="00914C49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lastRenderedPageBreak/>
              <w:t>Отлично</w:t>
            </w:r>
            <w:proofErr w:type="spellEnd"/>
          </w:p>
        </w:tc>
      </w:tr>
      <w:tr w:rsidR="00E0733E" w:rsidRPr="00406005" w:rsidTr="00914C49">
        <w:trPr>
          <w:trHeight w:hRule="exact" w:val="485"/>
        </w:trPr>
        <w:tc>
          <w:tcPr>
            <w:tcW w:w="5000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E0733E" w:rsidRPr="00E0733E" w:rsidRDefault="00E0733E" w:rsidP="00914C49">
            <w:pPr>
              <w:spacing w:before="120" w:after="0" w:line="240" w:lineRule="auto"/>
              <w:rPr>
                <w:sz w:val="20"/>
                <w:szCs w:val="20"/>
                <w:lang w:val="ru-RU"/>
              </w:rPr>
            </w:pPr>
            <w:r w:rsidRPr="00E0733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lastRenderedPageBreak/>
              <w:t>Шкалы оценивания компетенций при сдаче зачета</w:t>
            </w:r>
          </w:p>
        </w:tc>
      </w:tr>
      <w:tr w:rsidR="00E0733E" w:rsidTr="00E0733E">
        <w:trPr>
          <w:trHeight w:hRule="exact" w:val="972"/>
        </w:trPr>
        <w:tc>
          <w:tcPr>
            <w:tcW w:w="802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Достигнут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а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  <w:tc>
          <w:tcPr>
            <w:tcW w:w="3132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арактеристика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ня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формированност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омпетенций</w:t>
            </w:r>
            <w:proofErr w:type="spellEnd"/>
          </w:p>
        </w:tc>
        <w:tc>
          <w:tcPr>
            <w:tcW w:w="1066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Шкала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</w:tc>
      </w:tr>
      <w:tr w:rsidR="00E0733E" w:rsidTr="00E0733E">
        <w:trPr>
          <w:trHeight w:hRule="exact" w:val="2575"/>
        </w:trPr>
        <w:tc>
          <w:tcPr>
            <w:tcW w:w="802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роговый</w:t>
            </w:r>
            <w:proofErr w:type="spellEnd"/>
          </w:p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132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0733E" w:rsidRPr="00DE12A6" w:rsidRDefault="00E0733E" w:rsidP="00914C49">
            <w:pPr>
              <w:spacing w:after="0" w:line="240" w:lineRule="auto"/>
              <w:rPr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E0733E" w:rsidRPr="00893660" w:rsidRDefault="00E0733E" w:rsidP="00914C49">
            <w:pPr>
              <w:pStyle w:val="a5"/>
              <w:numPr>
                <w:ilvl w:val="0"/>
                <w:numId w:val="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бнаружил на зачете всесторонние, систематические и глубокие знания учебно-программного материала;</w:t>
            </w:r>
          </w:p>
          <w:p w:rsidR="00E0733E" w:rsidRPr="00893660" w:rsidRDefault="00E0733E" w:rsidP="00914C49">
            <w:pPr>
              <w:pStyle w:val="a5"/>
              <w:numPr>
                <w:ilvl w:val="0"/>
                <w:numId w:val="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небольшие упущения в ответах на вопросы, существенным образом не снижающие их качество;</w:t>
            </w:r>
          </w:p>
          <w:p w:rsidR="00E0733E" w:rsidRPr="00916DB1" w:rsidRDefault="00E0733E" w:rsidP="00914C49">
            <w:pPr>
              <w:pStyle w:val="a5"/>
              <w:numPr>
                <w:ilvl w:val="0"/>
                <w:numId w:val="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существенное упущение в ответе на один из вопросов, которое за тем было устранено студентом с помощью уточняющих вопросов;</w:t>
            </w:r>
          </w:p>
          <w:p w:rsidR="00E0733E" w:rsidRPr="00916DB1" w:rsidRDefault="00E0733E" w:rsidP="00914C49">
            <w:pPr>
              <w:pStyle w:val="a5"/>
              <w:numPr>
                <w:ilvl w:val="0"/>
                <w:numId w:val="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916DB1">
              <w:rPr>
                <w:rFonts w:ascii="Arial" w:hAnsi="Arial" w:cs="Arial"/>
                <w:color w:val="000000"/>
                <w:sz w:val="20"/>
                <w:szCs w:val="20"/>
              </w:rPr>
              <w:t>допустил существенное упущение в ответах на вопросы, часть из которых была устранена студентом с помощью уточняющих вопросов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1066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E0733E" w:rsidTr="00E0733E">
        <w:trPr>
          <w:trHeight w:hRule="exact" w:val="1183"/>
        </w:trPr>
        <w:tc>
          <w:tcPr>
            <w:tcW w:w="802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изкий</w:t>
            </w:r>
            <w:proofErr w:type="spellEnd"/>
          </w:p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132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0733E" w:rsidRPr="00DE12A6" w:rsidRDefault="00E0733E" w:rsidP="00914C49">
            <w:pPr>
              <w:spacing w:after="0" w:line="240" w:lineRule="auto"/>
              <w:rPr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E0733E" w:rsidRPr="00893660" w:rsidRDefault="00E0733E" w:rsidP="00914C49">
            <w:pPr>
              <w:pStyle w:val="a5"/>
              <w:numPr>
                <w:ilvl w:val="0"/>
                <w:numId w:val="2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существенные упущения при ответах на все вопросы преподавателя;</w:t>
            </w:r>
          </w:p>
          <w:p w:rsidR="00E0733E" w:rsidRPr="00893660" w:rsidRDefault="00E0733E" w:rsidP="00914C49">
            <w:pPr>
              <w:pStyle w:val="a5"/>
              <w:numPr>
                <w:ilvl w:val="0"/>
                <w:numId w:val="2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обнаружил пробелы более чем 50% в знаниях основного </w:t>
            </w:r>
            <w:proofErr w:type="spellStart"/>
            <w:proofErr w:type="gramStart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чебно</w:t>
            </w:r>
            <w:proofErr w:type="spellEnd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- программного</w:t>
            </w:r>
            <w:proofErr w:type="gramEnd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 материала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1066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E0733E" w:rsidTr="00E0733E">
        <w:trPr>
          <w:trHeight w:hRule="exact" w:val="422"/>
        </w:trPr>
        <w:tc>
          <w:tcPr>
            <w:tcW w:w="802" w:type="pct"/>
            <w:gridSpan w:val="2"/>
          </w:tcPr>
          <w:p w:rsidR="00E0733E" w:rsidRDefault="00E0733E" w:rsidP="00914C49"/>
        </w:tc>
        <w:tc>
          <w:tcPr>
            <w:tcW w:w="1081" w:type="pct"/>
            <w:gridSpan w:val="4"/>
          </w:tcPr>
          <w:p w:rsidR="00E0733E" w:rsidRDefault="00E0733E" w:rsidP="00914C49"/>
        </w:tc>
        <w:tc>
          <w:tcPr>
            <w:tcW w:w="1060" w:type="pct"/>
            <w:gridSpan w:val="5"/>
          </w:tcPr>
          <w:p w:rsidR="00E0733E" w:rsidRDefault="00E0733E" w:rsidP="00914C49"/>
        </w:tc>
        <w:tc>
          <w:tcPr>
            <w:tcW w:w="994" w:type="pct"/>
            <w:gridSpan w:val="2"/>
          </w:tcPr>
          <w:p w:rsidR="00E0733E" w:rsidRDefault="00E0733E" w:rsidP="00914C49"/>
        </w:tc>
        <w:tc>
          <w:tcPr>
            <w:tcW w:w="1063" w:type="pct"/>
            <w:gridSpan w:val="2"/>
          </w:tcPr>
          <w:p w:rsidR="00E0733E" w:rsidRDefault="00E0733E" w:rsidP="00914C49"/>
        </w:tc>
      </w:tr>
      <w:tr w:rsidR="00E0733E" w:rsidRPr="00406005" w:rsidTr="00E0733E">
        <w:trPr>
          <w:trHeight w:hRule="exact" w:val="555"/>
        </w:trPr>
        <w:tc>
          <w:tcPr>
            <w:tcW w:w="802" w:type="pct"/>
            <w:gridSpan w:val="2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ланируем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</w:p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своения</w:t>
            </w:r>
            <w:proofErr w:type="spellEnd"/>
          </w:p>
        </w:tc>
        <w:tc>
          <w:tcPr>
            <w:tcW w:w="4198" w:type="pct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P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E0733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одержание шкалы оценивания</w:t>
            </w:r>
          </w:p>
          <w:p w:rsidR="00E0733E" w:rsidRP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E0733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достигнутого уровня результата обучения</w:t>
            </w:r>
          </w:p>
        </w:tc>
      </w:tr>
      <w:tr w:rsidR="00E0733E" w:rsidTr="00E0733E">
        <w:trPr>
          <w:trHeight w:hRule="exact" w:val="971"/>
        </w:trPr>
        <w:tc>
          <w:tcPr>
            <w:tcW w:w="802" w:type="pct"/>
            <w:gridSpan w:val="2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Pr="00E0733E" w:rsidRDefault="00E0733E" w:rsidP="00914C49">
            <w:pPr>
              <w:jc w:val="center"/>
              <w:rPr>
                <w:lang w:val="ru-RU"/>
              </w:rPr>
            </w:pPr>
          </w:p>
        </w:tc>
        <w:tc>
          <w:tcPr>
            <w:tcW w:w="1119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удовлетворительно</w:t>
            </w:r>
            <w:proofErr w:type="spellEnd"/>
          </w:p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98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довлетворительно</w:t>
            </w:r>
            <w:proofErr w:type="spellEnd"/>
          </w:p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032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орошо</w:t>
            </w:r>
            <w:proofErr w:type="spellEnd"/>
          </w:p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063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тлично</w:t>
            </w:r>
            <w:proofErr w:type="spellEnd"/>
          </w:p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E0733E" w:rsidRPr="00406005" w:rsidTr="00E0733E">
        <w:tc>
          <w:tcPr>
            <w:tcW w:w="802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нать</w:t>
            </w:r>
            <w:proofErr w:type="spellEnd"/>
          </w:p>
        </w:tc>
        <w:tc>
          <w:tcPr>
            <w:tcW w:w="1119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0733E" w:rsidRPr="00E0733E" w:rsidRDefault="00E0733E" w:rsidP="00914C4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0733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еспособность обучающегося самостоятельно продемонстрировать наличие знаний при решении заданий, которые были представлены преподавателем вместе с образцом их решения.</w:t>
            </w:r>
          </w:p>
        </w:tc>
        <w:tc>
          <w:tcPr>
            <w:tcW w:w="98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0733E" w:rsidRPr="00E0733E" w:rsidRDefault="00E0733E" w:rsidP="00914C4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0733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способен самостоятельно продемонстрировать наличие знаний при решении заданий, которые были представлены преподавателем вместе с</w:t>
            </w:r>
            <w:r w:rsidRPr="00E0733E">
              <w:rPr>
                <w:sz w:val="20"/>
                <w:szCs w:val="20"/>
                <w:lang w:val="ru-RU"/>
              </w:rPr>
              <w:t xml:space="preserve"> </w:t>
            </w:r>
            <w:r w:rsidRPr="00E0733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разцом их решения.</w:t>
            </w:r>
          </w:p>
        </w:tc>
        <w:tc>
          <w:tcPr>
            <w:tcW w:w="1032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0733E" w:rsidRPr="00E0733E" w:rsidRDefault="00E0733E" w:rsidP="00914C4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0733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демонстрирует способность к самостоятельному применению</w:t>
            </w:r>
            <w:r w:rsidRPr="00E0733E">
              <w:rPr>
                <w:sz w:val="20"/>
                <w:szCs w:val="20"/>
                <w:lang w:val="ru-RU"/>
              </w:rPr>
              <w:t xml:space="preserve"> </w:t>
            </w:r>
            <w:r w:rsidRPr="00E0733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знаний при</w:t>
            </w:r>
            <w:r w:rsidRPr="00E0733E">
              <w:rPr>
                <w:sz w:val="20"/>
                <w:szCs w:val="20"/>
                <w:lang w:val="ru-RU"/>
              </w:rPr>
              <w:t xml:space="preserve"> </w:t>
            </w:r>
            <w:r w:rsidRPr="00E0733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решении заданий, аналогичных тем, которые представлял преподаватель,</w:t>
            </w:r>
            <w:r w:rsidRPr="00E0733E">
              <w:rPr>
                <w:sz w:val="20"/>
                <w:szCs w:val="20"/>
                <w:lang w:val="ru-RU"/>
              </w:rPr>
              <w:t xml:space="preserve"> </w:t>
            </w:r>
            <w:r w:rsidRPr="00E0733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063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0733E" w:rsidRPr="00E0733E" w:rsidRDefault="00E0733E" w:rsidP="00914C4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E0733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</w:t>
            </w:r>
            <w:proofErr w:type="gramEnd"/>
            <w:r w:rsidRPr="00E0733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пособность к самостоятельному применению знаний в выборе способа решения неизвестных или нестандартных заданий и при консультативной поддержке в части междисциплинарных связей.</w:t>
            </w:r>
          </w:p>
        </w:tc>
      </w:tr>
      <w:tr w:rsidR="00E0733E" w:rsidRPr="00406005" w:rsidTr="00E0733E">
        <w:tc>
          <w:tcPr>
            <w:tcW w:w="802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меть</w:t>
            </w:r>
            <w:proofErr w:type="spellEnd"/>
          </w:p>
        </w:tc>
        <w:tc>
          <w:tcPr>
            <w:tcW w:w="1119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0733E" w:rsidRPr="00E0733E" w:rsidRDefault="00E0733E" w:rsidP="00914C4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0733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тсутствие у обучающегося самостоятельности в применении умений по  использованию методов освоения учебной дисциплины.</w:t>
            </w:r>
          </w:p>
        </w:tc>
        <w:tc>
          <w:tcPr>
            <w:tcW w:w="98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0733E" w:rsidRPr="00E0733E" w:rsidRDefault="00E0733E" w:rsidP="00914C4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E0733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</w:t>
            </w:r>
            <w:proofErr w:type="gramEnd"/>
            <w:r w:rsidRPr="00E0733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амостоятельность в применении умений решения учебных заданий в полном соответствии с образцом,</w:t>
            </w:r>
            <w:r w:rsidRPr="00E0733E">
              <w:rPr>
                <w:sz w:val="20"/>
                <w:szCs w:val="20"/>
                <w:lang w:val="ru-RU"/>
              </w:rPr>
              <w:t xml:space="preserve"> </w:t>
            </w:r>
            <w:r w:rsidRPr="00E0733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данным преподавателем.</w:t>
            </w:r>
          </w:p>
        </w:tc>
        <w:tc>
          <w:tcPr>
            <w:tcW w:w="1032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0733E" w:rsidRPr="00E0733E" w:rsidRDefault="00E0733E" w:rsidP="00914C4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0733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продемонстрирует самостоятельное применение умений  решения заданий, аналогичных тем, которые представлял преподаватель,</w:t>
            </w:r>
          </w:p>
          <w:p w:rsidR="00E0733E" w:rsidRPr="00E0733E" w:rsidRDefault="00E0733E" w:rsidP="00914C4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0733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063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0733E" w:rsidRPr="00E0733E" w:rsidRDefault="00E0733E" w:rsidP="00914C4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E0733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</w:t>
            </w:r>
            <w:proofErr w:type="gramEnd"/>
            <w:r w:rsidRPr="00E0733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амостоятельное применение умений решения неизвестных или нестандартных заданий и при консультативной поддержке преподавателя в части междисциплинарных связей.</w:t>
            </w:r>
          </w:p>
        </w:tc>
      </w:tr>
      <w:tr w:rsidR="00E0733E" w:rsidRPr="00406005" w:rsidTr="00E0733E">
        <w:tc>
          <w:tcPr>
            <w:tcW w:w="802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Владеть</w:t>
            </w:r>
            <w:proofErr w:type="spellEnd"/>
          </w:p>
        </w:tc>
        <w:tc>
          <w:tcPr>
            <w:tcW w:w="1119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0733E" w:rsidRPr="00E0733E" w:rsidRDefault="00E0733E" w:rsidP="00914C4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0733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Неспособность самостоятельно проявить навык решения поставленной задачи по  стандартному образцу </w:t>
            </w:r>
            <w:r w:rsidRPr="00E0733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lastRenderedPageBreak/>
              <w:t>повторно.</w:t>
            </w:r>
          </w:p>
        </w:tc>
        <w:tc>
          <w:tcPr>
            <w:tcW w:w="98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0733E" w:rsidRPr="00E0733E" w:rsidRDefault="00E0733E" w:rsidP="00914C4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E0733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lastRenderedPageBreak/>
              <w:t>Обучающийся</w:t>
            </w:r>
            <w:proofErr w:type="gramEnd"/>
            <w:r w:rsidRPr="00E0733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амостоятельность в применении навыка по заданиям,</w:t>
            </w:r>
            <w:r w:rsidRPr="00E0733E">
              <w:rPr>
                <w:sz w:val="20"/>
                <w:szCs w:val="20"/>
                <w:lang w:val="ru-RU"/>
              </w:rPr>
              <w:t xml:space="preserve"> </w:t>
            </w:r>
            <w:r w:rsidRPr="00E0733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решение </w:t>
            </w:r>
            <w:r w:rsidRPr="00E0733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lastRenderedPageBreak/>
              <w:t>которых было показано преподавателем</w:t>
            </w:r>
          </w:p>
        </w:tc>
        <w:tc>
          <w:tcPr>
            <w:tcW w:w="1032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0733E" w:rsidRPr="00E0733E" w:rsidRDefault="00E0733E" w:rsidP="00914C4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0733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lastRenderedPageBreak/>
              <w:t xml:space="preserve">Обучающийся демонстрирует самостоятельное применение навыка решения заданий, аналогичных тем, </w:t>
            </w:r>
            <w:r w:rsidRPr="00E0733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lastRenderedPageBreak/>
              <w:t>которые представлял преподаватель,</w:t>
            </w:r>
            <w:r w:rsidRPr="00E0733E">
              <w:rPr>
                <w:sz w:val="20"/>
                <w:szCs w:val="20"/>
                <w:lang w:val="ru-RU"/>
              </w:rPr>
              <w:t xml:space="preserve"> </w:t>
            </w:r>
            <w:r w:rsidRPr="00E0733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063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0733E" w:rsidRPr="00E0733E" w:rsidRDefault="00E0733E" w:rsidP="00914C4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E0733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lastRenderedPageBreak/>
              <w:t>Обучающийся</w:t>
            </w:r>
            <w:proofErr w:type="gramEnd"/>
            <w:r w:rsidRPr="00E0733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амостоятельное применение навыка решения неизвестных или нестандартных </w:t>
            </w:r>
            <w:r w:rsidRPr="00E0733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lastRenderedPageBreak/>
              <w:t>заданий и при консультативной поддержке преподавателя в части междисциплинарных связей</w:t>
            </w:r>
          </w:p>
        </w:tc>
      </w:tr>
    </w:tbl>
    <w:p w:rsidR="00E0733E" w:rsidRPr="00B16E88" w:rsidRDefault="00E0733E" w:rsidP="00E0733E">
      <w:pPr>
        <w:pStyle w:val="a5"/>
        <w:numPr>
          <w:ilvl w:val="0"/>
          <w:numId w:val="3"/>
        </w:numPr>
        <w:spacing w:before="120" w:after="0"/>
        <w:jc w:val="both"/>
      </w:pPr>
      <w:r w:rsidRPr="00073A22">
        <w:rPr>
          <w:rFonts w:ascii="Arial" w:hAnsi="Arial" w:cs="Arial"/>
          <w:b/>
          <w:color w:val="000000"/>
          <w:sz w:val="20"/>
          <w:szCs w:val="20"/>
        </w:rPr>
        <w:lastRenderedPageBreak/>
        <w:t xml:space="preserve">Перечень вопросов и задач к экзаменам, зачетам, курсовому проектированию, лабораторным </w:t>
      </w:r>
      <w:r w:rsidRPr="00B16E88">
        <w:rPr>
          <w:rFonts w:ascii="Arial" w:hAnsi="Arial" w:cs="Arial"/>
          <w:b/>
          <w:color w:val="000000"/>
          <w:sz w:val="20"/>
          <w:szCs w:val="20"/>
        </w:rPr>
        <w:t>занятиям.</w:t>
      </w:r>
    </w:p>
    <w:p w:rsidR="00E0733E" w:rsidRPr="00B16E88" w:rsidRDefault="00E0733E" w:rsidP="00E0733E">
      <w:pPr>
        <w:pStyle w:val="a5"/>
        <w:numPr>
          <w:ilvl w:val="1"/>
          <w:numId w:val="3"/>
        </w:numPr>
        <w:spacing w:before="120" w:after="0"/>
        <w:rPr>
          <w:b/>
          <w:sz w:val="20"/>
          <w:szCs w:val="20"/>
        </w:rPr>
      </w:pPr>
      <w:r w:rsidRPr="00B16E88">
        <w:rPr>
          <w:rFonts w:ascii="Arial" w:hAnsi="Arial" w:cs="Arial"/>
          <w:b/>
          <w:color w:val="000000"/>
          <w:sz w:val="20"/>
          <w:szCs w:val="20"/>
        </w:rPr>
        <w:t xml:space="preserve">Примерный перечень вопросов к </w:t>
      </w:r>
      <w:r>
        <w:rPr>
          <w:rFonts w:ascii="Arial" w:hAnsi="Arial" w:cs="Arial"/>
          <w:b/>
          <w:color w:val="000000"/>
          <w:sz w:val="20"/>
          <w:szCs w:val="20"/>
        </w:rPr>
        <w:t>экзамену</w:t>
      </w:r>
      <w:r w:rsidRPr="00B16E88">
        <w:rPr>
          <w:rFonts w:ascii="Arial" w:hAnsi="Arial" w:cs="Arial"/>
          <w:b/>
          <w:color w:val="000000"/>
          <w:sz w:val="20"/>
          <w:szCs w:val="20"/>
        </w:rPr>
        <w:t xml:space="preserve"> по дисциплине </w:t>
      </w:r>
    </w:p>
    <w:p w:rsidR="00E0733E" w:rsidRDefault="00E0733E" w:rsidP="00E0733E">
      <w:p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proofErr w:type="spellStart"/>
      <w:r>
        <w:rPr>
          <w:rFonts w:ascii="Arial" w:hAnsi="Arial" w:cs="Arial"/>
          <w:color w:val="000000"/>
          <w:sz w:val="20"/>
          <w:szCs w:val="20"/>
        </w:rPr>
        <w:t>Компетенция</w:t>
      </w:r>
      <w:proofErr w:type="spellEnd"/>
      <w:r>
        <w:rPr>
          <w:rFonts w:ascii="Arial" w:hAnsi="Arial" w:cs="Arial"/>
          <w:color w:val="000000"/>
          <w:sz w:val="20"/>
          <w:szCs w:val="20"/>
        </w:rPr>
        <w:t xml:space="preserve"> О</w:t>
      </w:r>
      <w:r w:rsidRPr="006B276D">
        <w:rPr>
          <w:rFonts w:ascii="Arial" w:hAnsi="Arial" w:cs="Arial"/>
          <w:color w:val="000000"/>
          <w:sz w:val="20"/>
          <w:szCs w:val="20"/>
        </w:rPr>
        <w:t>ПК-</w:t>
      </w:r>
      <w:r>
        <w:rPr>
          <w:rFonts w:ascii="Arial" w:hAnsi="Arial" w:cs="Arial"/>
          <w:color w:val="000000"/>
          <w:sz w:val="20"/>
          <w:szCs w:val="20"/>
        </w:rPr>
        <w:t>4</w:t>
      </w:r>
    </w:p>
    <w:p w:rsidR="00E0733E" w:rsidRPr="008141C5" w:rsidRDefault="00E0733E" w:rsidP="00E0733E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>Проблема надежности и ее значение для современной техники. Социальные и экономические последствия отказов.</w:t>
      </w:r>
    </w:p>
    <w:p w:rsidR="00E0733E" w:rsidRPr="008141C5" w:rsidRDefault="00E0733E" w:rsidP="00E0733E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>Основные понятия теории надежности. Определения надежности и ее частных свойств.</w:t>
      </w:r>
    </w:p>
    <w:p w:rsidR="00E0733E" w:rsidRPr="008141C5" w:rsidRDefault="00E0733E" w:rsidP="00E0733E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>Основные понятия теории надежности. Техническое состояние изделия и приспособленность к восстановлению.</w:t>
      </w:r>
    </w:p>
    <w:p w:rsidR="00E0733E" w:rsidRPr="008141C5" w:rsidRDefault="00E0733E" w:rsidP="00E0733E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>Классификация и характеристика отказов.</w:t>
      </w:r>
    </w:p>
    <w:p w:rsidR="00E0733E" w:rsidRPr="008141C5" w:rsidRDefault="00E0733E" w:rsidP="00E0733E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>Случайные события и величины. Закон распределения дискретной случайной величины</w:t>
      </w:r>
      <w:r>
        <w:rPr>
          <w:rFonts w:ascii="Arial" w:hAnsi="Arial" w:cs="Arial"/>
          <w:color w:val="000000"/>
          <w:sz w:val="20"/>
          <w:szCs w:val="20"/>
        </w:rPr>
        <w:t>.</w:t>
      </w:r>
    </w:p>
    <w:p w:rsidR="00E0733E" w:rsidRPr="008141C5" w:rsidRDefault="00E0733E" w:rsidP="00E0733E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>Закон распределения непрерывной случайной величины. Числовые характеристики случайной величины.</w:t>
      </w:r>
    </w:p>
    <w:p w:rsidR="00E0733E" w:rsidRPr="008141C5" w:rsidRDefault="00E0733E" w:rsidP="00E0733E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>Количественные характеристики надежности невосстанавливаемых изделий. Функции ненадежности и надежности изделий, усло</w:t>
      </w:r>
      <w:r>
        <w:rPr>
          <w:rFonts w:ascii="Arial" w:hAnsi="Arial" w:cs="Arial"/>
          <w:color w:val="000000"/>
          <w:sz w:val="20"/>
          <w:szCs w:val="20"/>
        </w:rPr>
        <w:t>вная вероятность безотказной ра</w:t>
      </w:r>
      <w:r w:rsidRPr="008141C5">
        <w:rPr>
          <w:rFonts w:ascii="Arial" w:hAnsi="Arial" w:cs="Arial"/>
          <w:color w:val="000000"/>
          <w:sz w:val="20"/>
          <w:szCs w:val="20"/>
        </w:rPr>
        <w:t>боты.</w:t>
      </w:r>
    </w:p>
    <w:p w:rsidR="00E0733E" w:rsidRPr="008141C5" w:rsidRDefault="00E0733E" w:rsidP="00E0733E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>Плотность распределения наработки до отк</w:t>
      </w:r>
      <w:r>
        <w:rPr>
          <w:rFonts w:ascii="Arial" w:hAnsi="Arial" w:cs="Arial"/>
          <w:color w:val="000000"/>
          <w:sz w:val="20"/>
          <w:szCs w:val="20"/>
        </w:rPr>
        <w:t>аза и интенсивность отказов. Чи</w:t>
      </w:r>
      <w:r w:rsidRPr="008141C5">
        <w:rPr>
          <w:rFonts w:ascii="Arial" w:hAnsi="Arial" w:cs="Arial"/>
          <w:color w:val="000000"/>
          <w:sz w:val="20"/>
          <w:szCs w:val="20"/>
        </w:rPr>
        <w:t>словые характеристики наработки до отказа.</w:t>
      </w:r>
    </w:p>
    <w:p w:rsidR="00E0733E" w:rsidRPr="008141C5" w:rsidRDefault="00E0733E" w:rsidP="00E0733E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>Общие сведения о законах распределения случайной величины. Обобщенный вид кривой интенсивности отказов.</w:t>
      </w:r>
    </w:p>
    <w:p w:rsidR="00E0733E" w:rsidRPr="008141C5" w:rsidRDefault="00E0733E" w:rsidP="00E0733E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>Нормальный закон распределения наработки до отказа. Основные выражения и зависимости.</w:t>
      </w:r>
    </w:p>
    <w:p w:rsidR="00E0733E" w:rsidRPr="008141C5" w:rsidRDefault="00E0733E" w:rsidP="00E0733E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>Экспоненциальный закон распределения наработки до отказа и гамма-распределение. Основные выражения и зависимости.</w:t>
      </w:r>
    </w:p>
    <w:p w:rsidR="00E0733E" w:rsidRPr="008141C5" w:rsidRDefault="00E0733E" w:rsidP="00E0733E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>Количественные характеристики надежности восстанавливаемых изделий. Поток отказов и поток восстановлений. Распределение Пуассона.</w:t>
      </w:r>
    </w:p>
    <w:p w:rsidR="00E0733E" w:rsidRPr="008141C5" w:rsidRDefault="00E0733E" w:rsidP="00E0733E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>Единичные показатели надежности восстанавливаемых изделий.</w:t>
      </w:r>
    </w:p>
    <w:p w:rsidR="00E0733E" w:rsidRPr="008141C5" w:rsidRDefault="00E0733E" w:rsidP="00E0733E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>Комплексные показатели надежности восстанавливаемых изделий. Выбор показателей надежности.</w:t>
      </w:r>
    </w:p>
    <w:p w:rsidR="00E0733E" w:rsidRPr="008141C5" w:rsidRDefault="00E0733E" w:rsidP="00E0733E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>Определение показателей надежности по данным об отказах. Сбор сведений об отказах. Планы испытаний.</w:t>
      </w:r>
    </w:p>
    <w:p w:rsidR="00E0733E" w:rsidRPr="008141C5" w:rsidRDefault="00E0733E" w:rsidP="00E0733E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>Обработка статистических данных об отказах.</w:t>
      </w:r>
    </w:p>
    <w:p w:rsidR="00E0733E" w:rsidRPr="008141C5" w:rsidRDefault="00E0733E" w:rsidP="00E0733E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>Проверка соответствия теоретического распределения экспериментальным данным.</w:t>
      </w:r>
    </w:p>
    <w:p w:rsidR="00E0733E" w:rsidRPr="008141C5" w:rsidRDefault="00E0733E" w:rsidP="00E0733E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>Резервирование. Способы и виды резервирования. Структурные схемы.</w:t>
      </w:r>
    </w:p>
    <w:p w:rsidR="00E0733E" w:rsidRPr="008141C5" w:rsidRDefault="00E0733E" w:rsidP="00E0733E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>Назначение и характеристика методов расчета надежности изделий. Последовательность расчета надежности.</w:t>
      </w:r>
    </w:p>
    <w:p w:rsidR="00E0733E" w:rsidRPr="008141C5" w:rsidRDefault="00E0733E" w:rsidP="00E0733E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>Логико-вероятностный способ расчета надежности. Последовательное соединение элементов в логической схеме.</w:t>
      </w:r>
    </w:p>
    <w:p w:rsidR="00E0733E" w:rsidRPr="008141C5" w:rsidRDefault="00E0733E" w:rsidP="00E0733E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 xml:space="preserve">Расчет параллельных и параллельно-последовательных схем надежности. </w:t>
      </w:r>
    </w:p>
    <w:p w:rsidR="00E0733E" w:rsidRPr="008141C5" w:rsidRDefault="00E0733E" w:rsidP="00E0733E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>Преобразование и расчет надежности сложных структур.</w:t>
      </w:r>
    </w:p>
    <w:p w:rsidR="00E0733E" w:rsidRPr="008141C5" w:rsidRDefault="00E0733E" w:rsidP="00E0733E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>Расчет надежности резервированных изделий с ИЛС.</w:t>
      </w:r>
    </w:p>
    <w:p w:rsidR="00E0733E" w:rsidRPr="008141C5" w:rsidRDefault="00E0733E" w:rsidP="00E0733E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>Расчет надежности восстанавливаемых систем. Понятие о графе состояний. Уравнения Колмогорова. Предельные вероятности состояний.</w:t>
      </w:r>
    </w:p>
    <w:p w:rsidR="00E0733E" w:rsidRPr="008141C5" w:rsidRDefault="00E0733E" w:rsidP="00E0733E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>Процесс “гибели и рождения”. Расчет функции и коэффициента готовности.</w:t>
      </w:r>
    </w:p>
    <w:p w:rsidR="00E0733E" w:rsidRPr="008141C5" w:rsidRDefault="00E0733E" w:rsidP="00E0733E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>Экономика надежности.</w:t>
      </w:r>
    </w:p>
    <w:p w:rsidR="00E0733E" w:rsidRPr="008141C5" w:rsidRDefault="00E0733E" w:rsidP="00E0733E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>Методы повышения надежности изделий. Факторы, влияющие на надежность.</w:t>
      </w:r>
    </w:p>
    <w:p w:rsidR="00E0733E" w:rsidRPr="008141C5" w:rsidRDefault="00E0733E" w:rsidP="00E0733E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>Классификация методов повышения надежности.</w:t>
      </w:r>
    </w:p>
    <w:p w:rsidR="00E0733E" w:rsidRPr="008141C5" w:rsidRDefault="00E0733E" w:rsidP="00E0733E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>Эффективность методов повышения надежности.</w:t>
      </w:r>
    </w:p>
    <w:p w:rsidR="00E0733E" w:rsidRPr="008141C5" w:rsidRDefault="00E0733E" w:rsidP="00E0733E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>Расчет рационального числа запасных элементов систем.</w:t>
      </w:r>
    </w:p>
    <w:p w:rsidR="00E0733E" w:rsidRPr="008141C5" w:rsidRDefault="00E0733E" w:rsidP="00E0733E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>Основные понятия безопасности технических систем.</w:t>
      </w:r>
    </w:p>
    <w:p w:rsidR="00E0733E" w:rsidRPr="008141C5" w:rsidRDefault="00E0733E" w:rsidP="00E0733E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>Показатели безопасности технических систем.</w:t>
      </w:r>
    </w:p>
    <w:p w:rsidR="00E0733E" w:rsidRPr="008141C5" w:rsidRDefault="00E0733E" w:rsidP="00E0733E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>Анализ безопасности дублированных и мажоритарных систем.</w:t>
      </w:r>
    </w:p>
    <w:p w:rsidR="00E0733E" w:rsidRDefault="00E0733E" w:rsidP="00E0733E">
      <w:pPr>
        <w:pStyle w:val="a5"/>
        <w:numPr>
          <w:ilvl w:val="1"/>
          <w:numId w:val="3"/>
        </w:numPr>
        <w:spacing w:before="120" w:after="0" w:line="240" w:lineRule="auto"/>
        <w:ind w:left="788" w:hanging="431"/>
        <w:contextualSpacing w:val="0"/>
        <w:rPr>
          <w:rFonts w:ascii="Arial" w:eastAsia="Times New Roman" w:hAnsi="Arial" w:cs="Arial"/>
          <w:b/>
          <w:sz w:val="20"/>
          <w:szCs w:val="20"/>
        </w:rPr>
      </w:pPr>
      <w:r w:rsidRPr="008141C5">
        <w:rPr>
          <w:rFonts w:ascii="Arial" w:eastAsia="Times New Roman" w:hAnsi="Arial" w:cs="Arial"/>
          <w:b/>
          <w:sz w:val="20"/>
          <w:szCs w:val="20"/>
        </w:rPr>
        <w:t>Образец экзаменационного билета</w:t>
      </w:r>
    </w:p>
    <w:tbl>
      <w:tblPr>
        <w:tblW w:w="0" w:type="auto"/>
        <w:tblInd w:w="250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000"/>
      </w:tblPr>
      <w:tblGrid>
        <w:gridCol w:w="3086"/>
        <w:gridCol w:w="4028"/>
        <w:gridCol w:w="3056"/>
      </w:tblGrid>
      <w:tr w:rsidR="00E0733E" w:rsidRPr="00406005" w:rsidTr="00914C49">
        <w:trPr>
          <w:trHeight w:val="399"/>
        </w:trPr>
        <w:tc>
          <w:tcPr>
            <w:tcW w:w="10170" w:type="dxa"/>
            <w:gridSpan w:val="3"/>
            <w:vAlign w:val="center"/>
          </w:tcPr>
          <w:p w:rsidR="00E0733E" w:rsidRPr="00E0733E" w:rsidRDefault="00E0733E" w:rsidP="00914C49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proofErr w:type="spellStart"/>
            <w:r w:rsidRPr="00E0733E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БАмИЖ</w:t>
            </w:r>
            <w:proofErr w:type="gramStart"/>
            <w:r w:rsidRPr="00E0733E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Т</w:t>
            </w:r>
            <w:proofErr w:type="spellEnd"/>
            <w:r w:rsidRPr="00E0733E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-</w:t>
            </w:r>
            <w:proofErr w:type="gramEnd"/>
            <w:r w:rsidRPr="00E0733E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 филиал ДВГУПС в г. Тынде</w:t>
            </w:r>
          </w:p>
        </w:tc>
      </w:tr>
      <w:tr w:rsidR="00E0733E" w:rsidRPr="00406005" w:rsidTr="00914C49">
        <w:trPr>
          <w:cantSplit/>
          <w:trHeight w:val="2250"/>
        </w:trPr>
        <w:tc>
          <w:tcPr>
            <w:tcW w:w="3086" w:type="dxa"/>
            <w:vAlign w:val="center"/>
          </w:tcPr>
          <w:p w:rsidR="00CC1C4E" w:rsidRPr="00CC1C4E" w:rsidRDefault="00CC1C4E" w:rsidP="00CC1C4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CC1C4E">
              <w:rPr>
                <w:rFonts w:ascii="Arial" w:eastAsia="Times New Roman" w:hAnsi="Arial" w:cs="Arial"/>
                <w:sz w:val="20"/>
                <w:szCs w:val="20"/>
                <w:lang w:val="ru-RU"/>
              </w:rPr>
              <w:lastRenderedPageBreak/>
              <w:t>Кафедра</w:t>
            </w:r>
          </w:p>
          <w:p w:rsidR="00CC1C4E" w:rsidRPr="00CC1C4E" w:rsidRDefault="00CC1C4E" w:rsidP="00CC1C4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CC1C4E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«Автоматика, телемеханика и связь»</w:t>
            </w:r>
          </w:p>
          <w:p w:rsidR="00CC1C4E" w:rsidRPr="00CC1C4E" w:rsidRDefault="00CC1C4E" w:rsidP="00CC1C4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</w:p>
          <w:p w:rsidR="00CC1C4E" w:rsidRPr="008141C5" w:rsidRDefault="00CC1C4E" w:rsidP="00CC1C4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8141C5">
              <w:rPr>
                <w:rFonts w:ascii="Arial" w:eastAsia="Times New Roman" w:hAnsi="Arial" w:cs="Arial"/>
                <w:sz w:val="20"/>
                <w:szCs w:val="20"/>
              </w:rPr>
              <w:t xml:space="preserve">__ </w:t>
            </w:r>
            <w:proofErr w:type="spellStart"/>
            <w:proofErr w:type="gramStart"/>
            <w:r w:rsidRPr="008141C5">
              <w:rPr>
                <w:rFonts w:ascii="Arial" w:eastAsia="Times New Roman" w:hAnsi="Arial" w:cs="Arial"/>
                <w:sz w:val="20"/>
                <w:szCs w:val="20"/>
              </w:rPr>
              <w:t>семестр</w:t>
            </w:r>
            <w:proofErr w:type="spellEnd"/>
            <w:proofErr w:type="gramEnd"/>
            <w:r w:rsidRPr="008141C5">
              <w:rPr>
                <w:rFonts w:ascii="Arial" w:eastAsia="Times New Roman" w:hAnsi="Arial" w:cs="Arial"/>
                <w:sz w:val="20"/>
                <w:szCs w:val="20"/>
              </w:rPr>
              <w:t xml:space="preserve"> 20___ / 20___уч.г.</w:t>
            </w:r>
          </w:p>
          <w:p w:rsidR="00CC1C4E" w:rsidRPr="008141C5" w:rsidRDefault="00CC1C4E" w:rsidP="00CC1C4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E0733E" w:rsidRPr="00CC1C4E" w:rsidRDefault="00CC1C4E" w:rsidP="00CC1C4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proofErr w:type="spellStart"/>
            <w:r w:rsidRPr="008141C5">
              <w:rPr>
                <w:rFonts w:ascii="Arial" w:eastAsia="Times New Roman" w:hAnsi="Arial" w:cs="Arial"/>
                <w:sz w:val="20"/>
                <w:szCs w:val="20"/>
              </w:rPr>
              <w:t>Экзаменатор</w:t>
            </w:r>
            <w:proofErr w:type="spellEnd"/>
          </w:p>
        </w:tc>
        <w:tc>
          <w:tcPr>
            <w:tcW w:w="4028" w:type="dxa"/>
            <w:vAlign w:val="center"/>
          </w:tcPr>
          <w:p w:rsidR="00E0733E" w:rsidRPr="00E0733E" w:rsidRDefault="00E0733E" w:rsidP="00914C49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E0733E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Экзаменационный билет № ___</w:t>
            </w:r>
          </w:p>
          <w:p w:rsidR="00E0733E" w:rsidRPr="00E0733E" w:rsidRDefault="00E0733E" w:rsidP="00914C49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E0733E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по дисциплине</w:t>
            </w:r>
          </w:p>
          <w:p w:rsidR="00E0733E" w:rsidRPr="00E0733E" w:rsidRDefault="00E0733E" w:rsidP="00914C49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E0733E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«Основы теории надежности»</w:t>
            </w:r>
          </w:p>
          <w:p w:rsidR="00E0733E" w:rsidRPr="00E0733E" w:rsidRDefault="00E0733E" w:rsidP="00914C49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E0733E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для специальности 23.05.05</w:t>
            </w:r>
          </w:p>
          <w:p w:rsidR="00E0733E" w:rsidRPr="00E0733E" w:rsidRDefault="00E0733E" w:rsidP="00914C49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E0733E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«</w:t>
            </w:r>
            <w:r w:rsidRPr="00E0733E">
              <w:rPr>
                <w:rFonts w:ascii="Arial" w:eastAsia="Times New Roman" w:hAnsi="Arial" w:cs="Arial"/>
                <w:bCs/>
                <w:sz w:val="20"/>
                <w:szCs w:val="20"/>
                <w:lang w:val="ru-RU"/>
              </w:rPr>
              <w:t>Системы обеспечения поездов</w:t>
            </w:r>
            <w:r w:rsidRPr="00E0733E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»</w:t>
            </w:r>
          </w:p>
        </w:tc>
        <w:tc>
          <w:tcPr>
            <w:tcW w:w="3056" w:type="dxa"/>
            <w:vAlign w:val="center"/>
          </w:tcPr>
          <w:p w:rsidR="00E0733E" w:rsidRPr="00E0733E" w:rsidRDefault="00E0733E" w:rsidP="00914C49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E0733E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«Утверждаю»</w:t>
            </w:r>
          </w:p>
          <w:p w:rsidR="00E0733E" w:rsidRPr="00E0733E" w:rsidRDefault="00E0733E" w:rsidP="00914C49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E0733E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Зам. директора по УР</w:t>
            </w:r>
          </w:p>
          <w:p w:rsidR="00E0733E" w:rsidRPr="00E0733E" w:rsidRDefault="00E0733E" w:rsidP="00914C49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</w:p>
          <w:p w:rsidR="00E0733E" w:rsidRPr="00E0733E" w:rsidRDefault="00E0733E" w:rsidP="00914C49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</w:p>
          <w:p w:rsidR="00E0733E" w:rsidRPr="00E0733E" w:rsidRDefault="00E0733E" w:rsidP="00914C49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</w:p>
          <w:p w:rsidR="00E0733E" w:rsidRPr="00E0733E" w:rsidRDefault="00E0733E" w:rsidP="00914C49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</w:p>
          <w:p w:rsidR="00E0733E" w:rsidRPr="00E0733E" w:rsidRDefault="00E0733E" w:rsidP="00914C49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E0733E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«____»_______ 20__ г.</w:t>
            </w:r>
          </w:p>
        </w:tc>
      </w:tr>
      <w:tr w:rsidR="00E0733E" w:rsidRPr="00406005" w:rsidTr="00914C49">
        <w:trPr>
          <w:trHeight w:val="391"/>
        </w:trPr>
        <w:tc>
          <w:tcPr>
            <w:tcW w:w="10170" w:type="dxa"/>
            <w:gridSpan w:val="3"/>
          </w:tcPr>
          <w:p w:rsidR="00E0733E" w:rsidRPr="00E0733E" w:rsidRDefault="00E0733E" w:rsidP="00914C49">
            <w:pPr>
              <w:numPr>
                <w:ilvl w:val="0"/>
                <w:numId w:val="5"/>
              </w:numPr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E0733E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Эффективность методов повышения надежности (ОПК-4)</w:t>
            </w:r>
          </w:p>
        </w:tc>
      </w:tr>
      <w:tr w:rsidR="00E0733E" w:rsidRPr="008141C5" w:rsidTr="00914C49">
        <w:trPr>
          <w:trHeight w:val="411"/>
        </w:trPr>
        <w:tc>
          <w:tcPr>
            <w:tcW w:w="10170" w:type="dxa"/>
            <w:gridSpan w:val="3"/>
          </w:tcPr>
          <w:p w:rsidR="00E0733E" w:rsidRPr="00E02E88" w:rsidRDefault="00E0733E" w:rsidP="00914C49">
            <w:pPr>
              <w:pStyle w:val="a5"/>
              <w:numPr>
                <w:ilvl w:val="0"/>
                <w:numId w:val="5"/>
              </w:numPr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E02E88">
              <w:rPr>
                <w:rFonts w:ascii="Arial" w:eastAsia="Times New Roman" w:hAnsi="Arial" w:cs="Arial"/>
                <w:sz w:val="20"/>
                <w:szCs w:val="20"/>
              </w:rPr>
              <w:t>Резервирование. Способы и виды резервирования. Структурные схемы (ОПК-4)</w:t>
            </w:r>
          </w:p>
        </w:tc>
      </w:tr>
      <w:tr w:rsidR="00E0733E" w:rsidRPr="008141C5" w:rsidTr="00914C49">
        <w:trPr>
          <w:trHeight w:val="266"/>
        </w:trPr>
        <w:tc>
          <w:tcPr>
            <w:tcW w:w="10170" w:type="dxa"/>
            <w:gridSpan w:val="3"/>
          </w:tcPr>
          <w:p w:rsidR="00E0733E" w:rsidRPr="008141C5" w:rsidRDefault="00E0733E" w:rsidP="00914C49">
            <w:pPr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E0733E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3. Задача. Система состоит из </w:t>
            </w:r>
            <w:r w:rsidRPr="001B09A2">
              <w:rPr>
                <w:rFonts w:ascii="Arial" w:eastAsia="Times New Roman" w:hAnsi="Arial" w:cs="Arial"/>
                <w:sz w:val="20"/>
                <w:szCs w:val="20"/>
              </w:rPr>
              <w:t>N</w:t>
            </w:r>
            <w:r w:rsidRPr="00E0733E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=4 приборов, имеющих разную надежность. Известно, что каждый из приборов, проработав вне системы </w:t>
            </w:r>
            <w:r w:rsidRPr="001B09A2">
              <w:rPr>
                <w:rFonts w:ascii="Arial" w:eastAsia="Times New Roman" w:hAnsi="Arial" w:cs="Arial"/>
                <w:position w:val="-12"/>
                <w:sz w:val="20"/>
                <w:szCs w:val="20"/>
              </w:rPr>
              <w:object w:dxaOrig="44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4.6pt;height:17.2pt" o:ole="">
                  <v:imagedata r:id="rId6" o:title=""/>
                </v:shape>
                <o:OLEObject Type="Embed" ProgID="Equation.DSMT4" ShapeID="_x0000_i1025" DrawAspect="Content" ObjectID="_1732729685" r:id="rId7"/>
              </w:object>
            </w:r>
            <w:r w:rsidRPr="00E0733E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 часов, имел </w:t>
            </w:r>
            <w:r w:rsidRPr="001B09A2">
              <w:rPr>
                <w:rFonts w:ascii="Arial" w:eastAsia="Times New Roman" w:hAnsi="Arial" w:cs="Arial"/>
                <w:position w:val="-12"/>
                <w:sz w:val="20"/>
                <w:szCs w:val="20"/>
              </w:rPr>
              <w:object w:dxaOrig="2980" w:dyaOrig="360">
                <v:shape id="_x0000_i1026" type="#_x0000_t75" style="width:149.35pt;height:17.2pt" o:ole="">
                  <v:imagedata r:id="rId8" o:title=""/>
                </v:shape>
                <o:OLEObject Type="Embed" ProgID="Equation.DSMT4" ShapeID="_x0000_i1026" DrawAspect="Content" ObjectID="_1732729686" r:id="rId9"/>
              </w:object>
            </w:r>
            <w:r w:rsidRPr="00E0733E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 – число отказов. Для каждого из приборов справедлив экспоненциальный закон распределения отказов. Найти среднюю </w:t>
            </w:r>
            <w:proofErr w:type="spellStart"/>
            <w:r w:rsidRPr="001B09A2">
              <w:rPr>
                <w:rFonts w:ascii="Arial" w:eastAsia="Times New Roman" w:hAnsi="Arial" w:cs="Arial"/>
                <w:sz w:val="20"/>
                <w:szCs w:val="20"/>
              </w:rPr>
              <w:t>наработку</w:t>
            </w:r>
            <w:proofErr w:type="spellEnd"/>
            <w:r w:rsidRPr="001B09A2">
              <w:rPr>
                <w:rFonts w:ascii="Arial" w:eastAsia="Times New Roman" w:hAnsi="Arial" w:cs="Arial"/>
                <w:sz w:val="20"/>
                <w:szCs w:val="20"/>
              </w:rPr>
              <w:t xml:space="preserve"> </w:t>
            </w:r>
            <w:proofErr w:type="spellStart"/>
            <w:r w:rsidRPr="001B09A2">
              <w:rPr>
                <w:rFonts w:ascii="Arial" w:eastAsia="Times New Roman" w:hAnsi="Arial" w:cs="Arial"/>
                <w:sz w:val="20"/>
                <w:szCs w:val="20"/>
              </w:rPr>
              <w:t>на</w:t>
            </w:r>
            <w:proofErr w:type="spellEnd"/>
            <w:r w:rsidRPr="001B09A2">
              <w:rPr>
                <w:rFonts w:ascii="Arial" w:eastAsia="Times New Roman" w:hAnsi="Arial" w:cs="Arial"/>
                <w:sz w:val="20"/>
                <w:szCs w:val="20"/>
              </w:rPr>
              <w:t xml:space="preserve"> </w:t>
            </w:r>
            <w:proofErr w:type="spellStart"/>
            <w:r w:rsidRPr="001B09A2">
              <w:rPr>
                <w:rFonts w:ascii="Arial" w:eastAsia="Times New Roman" w:hAnsi="Arial" w:cs="Arial"/>
                <w:sz w:val="20"/>
                <w:szCs w:val="20"/>
              </w:rPr>
              <w:t>отказ</w:t>
            </w:r>
            <w:proofErr w:type="spellEnd"/>
            <w:r w:rsidRPr="001B09A2">
              <w:rPr>
                <w:rFonts w:ascii="Arial" w:eastAsia="Times New Roman" w:hAnsi="Arial" w:cs="Arial"/>
                <w:sz w:val="20"/>
                <w:szCs w:val="20"/>
              </w:rPr>
              <w:t xml:space="preserve"> </w:t>
            </w:r>
            <w:proofErr w:type="spellStart"/>
            <w:r w:rsidRPr="001B09A2">
              <w:rPr>
                <w:rFonts w:ascii="Arial" w:eastAsia="Times New Roman" w:hAnsi="Arial" w:cs="Arial"/>
                <w:sz w:val="20"/>
                <w:szCs w:val="20"/>
              </w:rPr>
              <w:t>всей</w:t>
            </w:r>
            <w:proofErr w:type="spellEnd"/>
            <w:r w:rsidRPr="001B09A2">
              <w:rPr>
                <w:rFonts w:ascii="Arial" w:eastAsia="Times New Roman" w:hAnsi="Arial" w:cs="Arial"/>
                <w:sz w:val="20"/>
                <w:szCs w:val="20"/>
              </w:rPr>
              <w:t xml:space="preserve"> </w:t>
            </w:r>
            <w:proofErr w:type="spellStart"/>
            <w:r w:rsidRPr="001B09A2">
              <w:rPr>
                <w:rFonts w:ascii="Arial" w:eastAsia="Times New Roman" w:hAnsi="Arial" w:cs="Arial"/>
                <w:sz w:val="20"/>
                <w:szCs w:val="20"/>
              </w:rPr>
              <w:t>системы</w:t>
            </w:r>
            <w:proofErr w:type="spellEnd"/>
            <w:r>
              <w:rPr>
                <w:rFonts w:ascii="Arial" w:eastAsia="Times New Roman" w:hAnsi="Arial" w:cs="Arial"/>
                <w:sz w:val="20"/>
                <w:szCs w:val="20"/>
              </w:rPr>
              <w:t xml:space="preserve"> </w:t>
            </w:r>
            <w:r w:rsidRPr="008141C5">
              <w:rPr>
                <w:rFonts w:ascii="Arial" w:eastAsia="Times New Roman" w:hAnsi="Arial" w:cs="Arial"/>
                <w:sz w:val="20"/>
                <w:szCs w:val="20"/>
              </w:rPr>
              <w:t>(ОПК-4)</w:t>
            </w:r>
          </w:p>
        </w:tc>
      </w:tr>
    </w:tbl>
    <w:p w:rsidR="00E0733E" w:rsidRPr="00E0733E" w:rsidRDefault="00E0733E" w:rsidP="00E0733E">
      <w:pPr>
        <w:spacing w:before="120" w:after="0" w:line="240" w:lineRule="auto"/>
        <w:rPr>
          <w:b/>
          <w:sz w:val="20"/>
          <w:szCs w:val="20"/>
          <w:lang w:val="ru-RU"/>
        </w:rPr>
      </w:pPr>
      <w:r w:rsidRPr="00E0733E">
        <w:rPr>
          <w:rFonts w:ascii="Arial" w:hAnsi="Arial" w:cs="Arial"/>
          <w:b/>
          <w:color w:val="000000"/>
          <w:sz w:val="20"/>
          <w:szCs w:val="20"/>
          <w:lang w:val="ru-RU"/>
        </w:rPr>
        <w:t>3. Тестовые задания. Оценка по результатам тестирования</w:t>
      </w:r>
    </w:p>
    <w:p w:rsidR="00E0733E" w:rsidRPr="00E0733E" w:rsidRDefault="00E0733E" w:rsidP="00E0733E">
      <w:pPr>
        <w:spacing w:after="0" w:line="240" w:lineRule="auto"/>
        <w:rPr>
          <w:rFonts w:ascii="Arial" w:hAnsi="Arial" w:cs="Arial"/>
          <w:i/>
          <w:sz w:val="20"/>
          <w:szCs w:val="20"/>
          <w:lang w:val="ru-RU"/>
        </w:rPr>
      </w:pPr>
      <w:r w:rsidRPr="00E0733E">
        <w:rPr>
          <w:rFonts w:ascii="Arial" w:hAnsi="Arial" w:cs="Arial"/>
          <w:i/>
          <w:sz w:val="20"/>
          <w:szCs w:val="20"/>
          <w:lang w:val="ru-RU"/>
        </w:rPr>
        <w:t>Показатели и критерии оценивания</w:t>
      </w:r>
    </w:p>
    <w:p w:rsidR="00E0733E" w:rsidRPr="00E0733E" w:rsidRDefault="00E0733E" w:rsidP="00E0733E">
      <w:pPr>
        <w:spacing w:after="0" w:line="240" w:lineRule="auto"/>
        <w:rPr>
          <w:rFonts w:ascii="Arial" w:hAnsi="Arial" w:cs="Arial"/>
          <w:sz w:val="20"/>
          <w:szCs w:val="20"/>
          <w:lang w:val="ru-RU"/>
        </w:rPr>
      </w:pPr>
      <w:r w:rsidRPr="00E0733E">
        <w:rPr>
          <w:rFonts w:ascii="Arial" w:hAnsi="Arial" w:cs="Arial"/>
          <w:sz w:val="20"/>
          <w:szCs w:val="20"/>
          <w:lang w:val="ru-RU"/>
        </w:rPr>
        <w:t>Компетенция ОПК-4</w:t>
      </w:r>
    </w:p>
    <w:p w:rsidR="00E0733E" w:rsidRPr="00E0733E" w:rsidRDefault="00E0733E" w:rsidP="00E0733E">
      <w:pPr>
        <w:spacing w:after="0" w:line="240" w:lineRule="auto"/>
        <w:rPr>
          <w:rFonts w:ascii="Arial" w:hAnsi="Arial" w:cs="Arial"/>
          <w:sz w:val="20"/>
          <w:szCs w:val="20"/>
          <w:lang w:val="ru-RU"/>
        </w:rPr>
      </w:pPr>
      <w:r w:rsidRPr="00E0733E">
        <w:rPr>
          <w:rFonts w:ascii="Arial" w:hAnsi="Arial" w:cs="Arial"/>
          <w:sz w:val="20"/>
          <w:szCs w:val="20"/>
          <w:lang w:val="ru-RU"/>
        </w:rPr>
        <w:t xml:space="preserve">Задание 1. Выберите правильный вариант ответа. </w:t>
      </w:r>
    </w:p>
    <w:p w:rsidR="00E0733E" w:rsidRPr="00E0733E" w:rsidRDefault="00E0733E" w:rsidP="00E0733E">
      <w:pPr>
        <w:spacing w:after="0" w:line="240" w:lineRule="auto"/>
        <w:rPr>
          <w:rFonts w:ascii="Arial" w:hAnsi="Arial" w:cs="Arial"/>
          <w:sz w:val="20"/>
          <w:szCs w:val="20"/>
          <w:lang w:val="ru-RU"/>
        </w:rPr>
      </w:pPr>
      <w:r w:rsidRPr="00E0733E">
        <w:rPr>
          <w:rFonts w:ascii="Arial" w:hAnsi="Arial" w:cs="Arial"/>
          <w:sz w:val="20"/>
          <w:szCs w:val="20"/>
          <w:lang w:val="ru-RU"/>
        </w:rPr>
        <w:t>Свойство объекта сохранять работоспособное состояние до наступления предельного состояния при установленной системе технического обслуживания и ремонта</w:t>
      </w:r>
    </w:p>
    <w:p w:rsidR="00E0733E" w:rsidRPr="00E0733E" w:rsidRDefault="00E0733E" w:rsidP="00E0733E">
      <w:pPr>
        <w:spacing w:after="0" w:line="240" w:lineRule="auto"/>
        <w:rPr>
          <w:rFonts w:ascii="Arial" w:hAnsi="Arial" w:cs="Arial"/>
          <w:sz w:val="20"/>
          <w:szCs w:val="20"/>
          <w:lang w:val="ru-RU"/>
        </w:rPr>
      </w:pPr>
      <w:r w:rsidRPr="00E0733E">
        <w:rPr>
          <w:rFonts w:ascii="Arial" w:hAnsi="Arial" w:cs="Arial"/>
          <w:sz w:val="20"/>
          <w:szCs w:val="20"/>
          <w:lang w:val="ru-RU"/>
        </w:rPr>
        <w:t xml:space="preserve">А) </w:t>
      </w:r>
      <w:proofErr w:type="spellStart"/>
      <w:r w:rsidRPr="00E0733E">
        <w:rPr>
          <w:rFonts w:ascii="Arial" w:hAnsi="Arial" w:cs="Arial"/>
          <w:sz w:val="20"/>
          <w:szCs w:val="20"/>
          <w:lang w:val="ru-RU"/>
        </w:rPr>
        <w:t>сохраняемость</w:t>
      </w:r>
      <w:proofErr w:type="spellEnd"/>
    </w:p>
    <w:p w:rsidR="00E0733E" w:rsidRPr="00E0733E" w:rsidRDefault="00E0733E" w:rsidP="00E0733E">
      <w:pPr>
        <w:spacing w:after="0" w:line="240" w:lineRule="auto"/>
        <w:rPr>
          <w:rFonts w:ascii="Arial" w:hAnsi="Arial" w:cs="Arial"/>
          <w:sz w:val="20"/>
          <w:szCs w:val="20"/>
          <w:lang w:val="ru-RU"/>
        </w:rPr>
      </w:pPr>
      <w:r w:rsidRPr="00E0733E">
        <w:rPr>
          <w:rFonts w:ascii="Arial" w:hAnsi="Arial" w:cs="Arial"/>
          <w:sz w:val="20"/>
          <w:szCs w:val="20"/>
          <w:lang w:val="ru-RU"/>
        </w:rPr>
        <w:t>Б) долговечность</w:t>
      </w:r>
    </w:p>
    <w:p w:rsidR="00E0733E" w:rsidRPr="00E0733E" w:rsidRDefault="00E0733E" w:rsidP="00E0733E">
      <w:pPr>
        <w:spacing w:after="0" w:line="240" w:lineRule="auto"/>
        <w:rPr>
          <w:rFonts w:ascii="Arial" w:hAnsi="Arial" w:cs="Arial"/>
          <w:sz w:val="20"/>
          <w:szCs w:val="20"/>
          <w:lang w:val="ru-RU"/>
        </w:rPr>
      </w:pPr>
      <w:r w:rsidRPr="00E0733E">
        <w:rPr>
          <w:rFonts w:ascii="Arial" w:hAnsi="Arial" w:cs="Arial"/>
          <w:sz w:val="20"/>
          <w:szCs w:val="20"/>
          <w:lang w:val="ru-RU"/>
        </w:rPr>
        <w:t>В) безотказность</w:t>
      </w:r>
    </w:p>
    <w:p w:rsidR="00E0733E" w:rsidRPr="00E0733E" w:rsidRDefault="00E0733E" w:rsidP="00E0733E">
      <w:pPr>
        <w:spacing w:after="0" w:line="240" w:lineRule="auto"/>
        <w:rPr>
          <w:rFonts w:ascii="Arial" w:hAnsi="Arial" w:cs="Arial"/>
          <w:sz w:val="20"/>
          <w:szCs w:val="20"/>
          <w:lang w:val="ru-RU"/>
        </w:rPr>
      </w:pPr>
      <w:r w:rsidRPr="00E0733E">
        <w:rPr>
          <w:rFonts w:ascii="Arial" w:hAnsi="Arial" w:cs="Arial"/>
          <w:sz w:val="20"/>
          <w:szCs w:val="20"/>
          <w:lang w:val="ru-RU"/>
        </w:rPr>
        <w:t>Г) ремонтопригодность</w:t>
      </w:r>
    </w:p>
    <w:p w:rsidR="00E0733E" w:rsidRPr="00E0733E" w:rsidRDefault="00E0733E" w:rsidP="00E0733E">
      <w:pPr>
        <w:spacing w:after="0" w:line="240" w:lineRule="auto"/>
        <w:rPr>
          <w:rFonts w:ascii="Arial" w:hAnsi="Arial" w:cs="Arial"/>
          <w:sz w:val="20"/>
          <w:szCs w:val="20"/>
          <w:lang w:val="ru-RU"/>
        </w:rPr>
      </w:pPr>
      <w:r w:rsidRPr="00E0733E">
        <w:rPr>
          <w:rFonts w:ascii="Arial" w:hAnsi="Arial" w:cs="Arial"/>
          <w:sz w:val="20"/>
          <w:szCs w:val="20"/>
          <w:lang w:val="ru-RU"/>
        </w:rPr>
        <w:t>Задание 2. Выберите правильный вариант ответа.</w:t>
      </w:r>
    </w:p>
    <w:p w:rsidR="00E0733E" w:rsidRPr="00E0733E" w:rsidRDefault="00E0733E" w:rsidP="00E0733E">
      <w:pPr>
        <w:spacing w:after="0" w:line="240" w:lineRule="auto"/>
        <w:rPr>
          <w:rFonts w:ascii="Arial" w:hAnsi="Arial" w:cs="Arial"/>
          <w:sz w:val="20"/>
          <w:szCs w:val="20"/>
          <w:lang w:val="ru-RU"/>
        </w:rPr>
      </w:pPr>
      <w:r w:rsidRPr="00E0733E">
        <w:rPr>
          <w:rFonts w:ascii="Arial" w:hAnsi="Arial" w:cs="Arial"/>
          <w:sz w:val="20"/>
          <w:szCs w:val="20"/>
          <w:lang w:val="ru-RU"/>
        </w:rPr>
        <w:t xml:space="preserve">Отказы, развивающиеся сравнительно медленно, являются чаще всего следствием износа и старения элементов, нарушения регулировок и т.п. </w:t>
      </w:r>
    </w:p>
    <w:p w:rsidR="00E0733E" w:rsidRPr="00E0733E" w:rsidRDefault="00E0733E" w:rsidP="00E0733E">
      <w:pPr>
        <w:spacing w:after="0" w:line="240" w:lineRule="auto"/>
        <w:rPr>
          <w:rFonts w:ascii="Arial" w:hAnsi="Arial" w:cs="Arial"/>
          <w:sz w:val="20"/>
          <w:szCs w:val="20"/>
          <w:lang w:val="ru-RU"/>
        </w:rPr>
      </w:pPr>
      <w:r w:rsidRPr="00E0733E">
        <w:rPr>
          <w:rFonts w:ascii="Arial" w:hAnsi="Arial" w:cs="Arial"/>
          <w:sz w:val="20"/>
          <w:szCs w:val="20"/>
          <w:lang w:val="ru-RU"/>
        </w:rPr>
        <w:t>А) зависимые</w:t>
      </w:r>
    </w:p>
    <w:p w:rsidR="00E0733E" w:rsidRPr="00E0733E" w:rsidRDefault="00E0733E" w:rsidP="00E0733E">
      <w:pPr>
        <w:spacing w:after="0" w:line="240" w:lineRule="auto"/>
        <w:rPr>
          <w:rFonts w:ascii="Arial" w:hAnsi="Arial" w:cs="Arial"/>
          <w:sz w:val="20"/>
          <w:szCs w:val="20"/>
          <w:lang w:val="ru-RU"/>
        </w:rPr>
      </w:pPr>
      <w:r w:rsidRPr="00E0733E">
        <w:rPr>
          <w:rFonts w:ascii="Arial" w:hAnsi="Arial" w:cs="Arial"/>
          <w:sz w:val="20"/>
          <w:szCs w:val="20"/>
          <w:lang w:val="ru-RU"/>
        </w:rPr>
        <w:t>Б) внезапные</w:t>
      </w:r>
    </w:p>
    <w:p w:rsidR="00E0733E" w:rsidRPr="00E0733E" w:rsidRDefault="00E0733E" w:rsidP="00E0733E">
      <w:pPr>
        <w:spacing w:after="0" w:line="240" w:lineRule="auto"/>
        <w:rPr>
          <w:rFonts w:ascii="Arial" w:hAnsi="Arial" w:cs="Arial"/>
          <w:sz w:val="20"/>
          <w:szCs w:val="20"/>
          <w:lang w:val="ru-RU"/>
        </w:rPr>
      </w:pPr>
      <w:r w:rsidRPr="00E0733E">
        <w:rPr>
          <w:rFonts w:ascii="Arial" w:hAnsi="Arial" w:cs="Arial"/>
          <w:sz w:val="20"/>
          <w:szCs w:val="20"/>
          <w:lang w:val="ru-RU"/>
        </w:rPr>
        <w:t>В) явные</w:t>
      </w:r>
    </w:p>
    <w:p w:rsidR="00E0733E" w:rsidRPr="00E0733E" w:rsidRDefault="00E0733E" w:rsidP="00E0733E">
      <w:pPr>
        <w:spacing w:after="0" w:line="240" w:lineRule="auto"/>
        <w:rPr>
          <w:rFonts w:ascii="Arial" w:hAnsi="Arial" w:cs="Arial"/>
          <w:sz w:val="20"/>
          <w:szCs w:val="20"/>
          <w:lang w:val="ru-RU"/>
        </w:rPr>
      </w:pPr>
      <w:r w:rsidRPr="00E0733E">
        <w:rPr>
          <w:rFonts w:ascii="Arial" w:hAnsi="Arial" w:cs="Arial"/>
          <w:sz w:val="20"/>
          <w:szCs w:val="20"/>
          <w:lang w:val="ru-RU"/>
        </w:rPr>
        <w:t>Г) постепенные</w:t>
      </w:r>
    </w:p>
    <w:p w:rsidR="00E0733E" w:rsidRPr="00E0733E" w:rsidRDefault="00E0733E" w:rsidP="00E0733E">
      <w:pPr>
        <w:spacing w:after="0" w:line="240" w:lineRule="auto"/>
        <w:rPr>
          <w:rFonts w:ascii="Arial" w:hAnsi="Arial" w:cs="Arial"/>
          <w:sz w:val="20"/>
          <w:szCs w:val="20"/>
          <w:lang w:val="ru-RU"/>
        </w:rPr>
      </w:pPr>
      <w:r w:rsidRPr="00E0733E">
        <w:rPr>
          <w:rFonts w:ascii="Arial" w:hAnsi="Arial" w:cs="Arial"/>
          <w:sz w:val="20"/>
          <w:szCs w:val="20"/>
          <w:lang w:val="ru-RU"/>
        </w:rPr>
        <w:t>Задание 3. Выберите правильный вариант ответа.</w:t>
      </w:r>
    </w:p>
    <w:p w:rsidR="00E0733E" w:rsidRPr="00E0733E" w:rsidRDefault="00E0733E" w:rsidP="00E0733E">
      <w:pPr>
        <w:spacing w:after="0" w:line="240" w:lineRule="auto"/>
        <w:rPr>
          <w:rFonts w:ascii="Arial" w:hAnsi="Arial" w:cs="Arial"/>
          <w:sz w:val="20"/>
          <w:szCs w:val="20"/>
          <w:lang w:val="ru-RU"/>
        </w:rPr>
      </w:pPr>
      <w:r w:rsidRPr="00E0733E">
        <w:rPr>
          <w:rFonts w:ascii="Arial" w:hAnsi="Arial" w:cs="Arial"/>
          <w:sz w:val="20"/>
          <w:szCs w:val="20"/>
          <w:lang w:val="ru-RU"/>
        </w:rPr>
        <w:t xml:space="preserve">Устройство, исправность и работоспособность которого при отказе могут быть </w:t>
      </w:r>
      <w:proofErr w:type="gramStart"/>
      <w:r w:rsidRPr="00E0733E">
        <w:rPr>
          <w:rFonts w:ascii="Arial" w:hAnsi="Arial" w:cs="Arial"/>
          <w:sz w:val="20"/>
          <w:szCs w:val="20"/>
          <w:lang w:val="ru-RU"/>
        </w:rPr>
        <w:t>восстановлены</w:t>
      </w:r>
      <w:proofErr w:type="gramEnd"/>
      <w:r w:rsidRPr="00E0733E">
        <w:rPr>
          <w:rFonts w:ascii="Arial" w:hAnsi="Arial" w:cs="Arial"/>
          <w:sz w:val="20"/>
          <w:szCs w:val="20"/>
          <w:lang w:val="ru-RU"/>
        </w:rPr>
        <w:t xml:space="preserve"> путем ремонта, если это предусмотрено нормативно-технологической документацией.</w:t>
      </w:r>
    </w:p>
    <w:p w:rsidR="00E0733E" w:rsidRPr="00E0733E" w:rsidRDefault="00E0733E" w:rsidP="00E0733E">
      <w:pPr>
        <w:spacing w:after="0" w:line="240" w:lineRule="auto"/>
        <w:rPr>
          <w:rFonts w:ascii="Arial" w:hAnsi="Arial" w:cs="Arial"/>
          <w:sz w:val="20"/>
          <w:szCs w:val="20"/>
          <w:lang w:val="ru-RU"/>
        </w:rPr>
      </w:pPr>
      <w:r w:rsidRPr="00E0733E">
        <w:rPr>
          <w:rFonts w:ascii="Arial" w:hAnsi="Arial" w:cs="Arial"/>
          <w:sz w:val="20"/>
          <w:szCs w:val="20"/>
          <w:lang w:val="ru-RU"/>
        </w:rPr>
        <w:t>А) ремонтируемое</w:t>
      </w:r>
    </w:p>
    <w:p w:rsidR="00E0733E" w:rsidRPr="00E0733E" w:rsidRDefault="00E0733E" w:rsidP="00E0733E">
      <w:pPr>
        <w:spacing w:after="0" w:line="240" w:lineRule="auto"/>
        <w:rPr>
          <w:rFonts w:ascii="Arial" w:hAnsi="Arial" w:cs="Arial"/>
          <w:sz w:val="20"/>
          <w:szCs w:val="20"/>
          <w:lang w:val="ru-RU"/>
        </w:rPr>
      </w:pPr>
      <w:r w:rsidRPr="00E0733E">
        <w:rPr>
          <w:rFonts w:ascii="Arial" w:hAnsi="Arial" w:cs="Arial"/>
          <w:sz w:val="20"/>
          <w:szCs w:val="20"/>
          <w:lang w:val="ru-RU"/>
        </w:rPr>
        <w:t>Б) невосстанавливаемое</w:t>
      </w:r>
    </w:p>
    <w:p w:rsidR="00E0733E" w:rsidRPr="00E0733E" w:rsidRDefault="00E0733E" w:rsidP="00E0733E">
      <w:pPr>
        <w:spacing w:after="0" w:line="240" w:lineRule="auto"/>
        <w:rPr>
          <w:rFonts w:ascii="Arial" w:hAnsi="Arial" w:cs="Arial"/>
          <w:sz w:val="20"/>
          <w:szCs w:val="20"/>
          <w:lang w:val="ru-RU"/>
        </w:rPr>
      </w:pPr>
      <w:r w:rsidRPr="00E0733E">
        <w:rPr>
          <w:rFonts w:ascii="Arial" w:hAnsi="Arial" w:cs="Arial"/>
          <w:sz w:val="20"/>
          <w:szCs w:val="20"/>
          <w:lang w:val="ru-RU"/>
        </w:rPr>
        <w:t>В) неремонтируемое</w:t>
      </w:r>
    </w:p>
    <w:p w:rsidR="00E0733E" w:rsidRPr="00E0733E" w:rsidRDefault="00E0733E" w:rsidP="00E0733E">
      <w:pPr>
        <w:spacing w:after="0" w:line="240" w:lineRule="auto"/>
        <w:rPr>
          <w:rFonts w:ascii="Arial" w:hAnsi="Arial" w:cs="Arial"/>
          <w:sz w:val="20"/>
          <w:szCs w:val="20"/>
          <w:lang w:val="ru-RU"/>
        </w:rPr>
      </w:pPr>
      <w:r w:rsidRPr="00E0733E">
        <w:rPr>
          <w:rFonts w:ascii="Arial" w:hAnsi="Arial" w:cs="Arial"/>
          <w:sz w:val="20"/>
          <w:szCs w:val="20"/>
          <w:lang w:val="ru-RU"/>
        </w:rPr>
        <w:t>Г) восстанавливаемое</w:t>
      </w:r>
    </w:p>
    <w:p w:rsidR="00E0733E" w:rsidRPr="00E0733E" w:rsidRDefault="00E0733E" w:rsidP="00E0733E">
      <w:pPr>
        <w:spacing w:after="0" w:line="240" w:lineRule="auto"/>
        <w:rPr>
          <w:b/>
          <w:sz w:val="20"/>
          <w:szCs w:val="20"/>
          <w:lang w:val="ru-RU"/>
        </w:rPr>
      </w:pPr>
      <w:r w:rsidRPr="00E0733E">
        <w:rPr>
          <w:rFonts w:ascii="Arial" w:hAnsi="Arial" w:cs="Arial"/>
          <w:sz w:val="20"/>
          <w:szCs w:val="20"/>
          <w:lang w:val="ru-RU"/>
        </w:rPr>
        <w:t>Проверка выполнения отдельного задания и теста в целом производится автоматически. Общий тестовый балл сообщается студенту сразу после окончания тестирования.</w:t>
      </w:r>
    </w:p>
    <w:p w:rsidR="00E0733E" w:rsidRPr="00E0733E" w:rsidRDefault="00E0733E" w:rsidP="00E0733E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0733E">
        <w:rPr>
          <w:rFonts w:ascii="Arial" w:hAnsi="Arial" w:cs="Arial"/>
          <w:color w:val="000000"/>
          <w:sz w:val="20"/>
          <w:szCs w:val="20"/>
          <w:lang w:val="ru-RU"/>
        </w:rPr>
        <w:t>Полный комплект тестовых заданий в корпоративной тестовой оболочке АСТ размещен на сервере УИТ ДВГУПС</w:t>
      </w:r>
      <w:r w:rsidRPr="00E0733E">
        <w:rPr>
          <w:rFonts w:ascii="Arial" w:hAnsi="Arial" w:cs="Arial"/>
          <w:sz w:val="20"/>
          <w:szCs w:val="20"/>
          <w:lang w:val="ru-RU"/>
        </w:rPr>
        <w:t>.</w:t>
      </w:r>
    </w:p>
    <w:tbl>
      <w:tblPr>
        <w:tblW w:w="0" w:type="auto"/>
        <w:tblInd w:w="-34" w:type="dxa"/>
        <w:tblCellMar>
          <w:left w:w="0" w:type="dxa"/>
          <w:right w:w="0" w:type="dxa"/>
        </w:tblCellMar>
        <w:tblLook w:val="04A0"/>
      </w:tblPr>
      <w:tblGrid>
        <w:gridCol w:w="2285"/>
        <w:gridCol w:w="2243"/>
        <w:gridCol w:w="220"/>
        <w:gridCol w:w="1852"/>
        <w:gridCol w:w="255"/>
        <w:gridCol w:w="597"/>
        <w:gridCol w:w="936"/>
        <w:gridCol w:w="1852"/>
      </w:tblGrid>
      <w:tr w:rsidR="00E0733E" w:rsidRPr="00406005" w:rsidTr="00914C49">
        <w:trPr>
          <w:trHeight w:hRule="exact" w:val="159"/>
        </w:trPr>
        <w:tc>
          <w:tcPr>
            <w:tcW w:w="2424" w:type="dxa"/>
          </w:tcPr>
          <w:p w:rsidR="00E0733E" w:rsidRPr="00E0733E" w:rsidRDefault="00E0733E" w:rsidP="00914C49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2283" w:type="dxa"/>
          </w:tcPr>
          <w:p w:rsidR="00E0733E" w:rsidRPr="00E0733E" w:rsidRDefault="00E0733E" w:rsidP="00914C49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285" w:type="dxa"/>
          </w:tcPr>
          <w:p w:rsidR="00E0733E" w:rsidRPr="00E0733E" w:rsidRDefault="00E0733E" w:rsidP="00914C49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1856" w:type="dxa"/>
          </w:tcPr>
          <w:p w:rsidR="00E0733E" w:rsidRPr="00E0733E" w:rsidRDefault="00E0733E" w:rsidP="00914C49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255" w:type="dxa"/>
          </w:tcPr>
          <w:p w:rsidR="00E0733E" w:rsidRPr="00E0733E" w:rsidRDefault="00E0733E" w:rsidP="00914C49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597" w:type="dxa"/>
          </w:tcPr>
          <w:p w:rsidR="00E0733E" w:rsidRPr="00E0733E" w:rsidRDefault="00E0733E" w:rsidP="00914C49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1005" w:type="dxa"/>
          </w:tcPr>
          <w:p w:rsidR="00E0733E" w:rsidRPr="00E0733E" w:rsidRDefault="00E0733E" w:rsidP="00914C49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1955" w:type="dxa"/>
          </w:tcPr>
          <w:p w:rsidR="00E0733E" w:rsidRPr="00E0733E" w:rsidRDefault="00E0733E" w:rsidP="00914C49">
            <w:pPr>
              <w:spacing w:after="0" w:line="240" w:lineRule="auto"/>
              <w:rPr>
                <w:lang w:val="ru-RU"/>
              </w:rPr>
            </w:pPr>
          </w:p>
        </w:tc>
      </w:tr>
      <w:tr w:rsidR="00E0733E" w:rsidTr="00914C49">
        <w:trPr>
          <w:trHeight w:hRule="exact" w:val="694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ъект</w:t>
            </w:r>
            <w:proofErr w:type="spellEnd"/>
          </w:p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ки</w:t>
            </w:r>
            <w:proofErr w:type="spellEnd"/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казател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ка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</w:p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</w:tr>
      <w:tr w:rsidR="00E0733E" w:rsidTr="00914C49">
        <w:trPr>
          <w:trHeight w:hRule="exact" w:val="631"/>
        </w:trPr>
        <w:tc>
          <w:tcPr>
            <w:tcW w:w="242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60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и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менее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удовлетворительн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>»</w:t>
            </w:r>
          </w:p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изк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E0733E" w:rsidTr="00914C49">
        <w:trPr>
          <w:trHeight w:hRule="exact" w:val="556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Default="00E0733E" w:rsidP="00914C49">
            <w:pPr>
              <w:jc w:val="center"/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74 – 61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довлетворительн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»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рогов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E0733E" w:rsidTr="00914C49">
        <w:trPr>
          <w:trHeight w:hRule="exact" w:val="577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Default="00E0733E" w:rsidP="00914C49">
            <w:pPr>
              <w:jc w:val="center"/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84 – 77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Default="00E0733E" w:rsidP="00914C49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орош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» </w:t>
            </w:r>
          </w:p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вышенн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E0733E" w:rsidTr="00914C49">
        <w:trPr>
          <w:trHeight w:hRule="exact" w:val="580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Default="00E0733E" w:rsidP="00914C49">
            <w:pPr>
              <w:jc w:val="center"/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100 – 85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Default="00E0733E" w:rsidP="00914C49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тличн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» </w:t>
            </w:r>
          </w:p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Высок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E0733E" w:rsidRPr="00406005" w:rsidTr="00E0733E">
        <w:trPr>
          <w:trHeight w:hRule="exact" w:val="567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E0733E" w:rsidRPr="00E0733E" w:rsidRDefault="00E0733E" w:rsidP="00914C4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0733E">
              <w:rPr>
                <w:rFonts w:ascii="Arial" w:hAnsi="Arial" w:cs="Arial"/>
                <w:b/>
                <w:color w:val="000000"/>
                <w:sz w:val="20"/>
                <w:szCs w:val="20"/>
                <w:lang w:val="ru-RU"/>
              </w:rPr>
              <w:t>4. Оценка ответа обучающегося на вопросы, задачу (задание) экзаменационного билета, зачета, курсового проектирования.</w:t>
            </w:r>
          </w:p>
        </w:tc>
      </w:tr>
      <w:tr w:rsidR="00E0733E" w:rsidRPr="00406005" w:rsidTr="00914C49">
        <w:trPr>
          <w:trHeight w:hRule="exact" w:val="277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E0733E" w:rsidRPr="00E0733E" w:rsidRDefault="00E0733E" w:rsidP="00914C49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E0733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ценка ответа обучающегося на вопросы, задачу (задание) экзаменационного билета, зачета</w:t>
            </w:r>
          </w:p>
        </w:tc>
      </w:tr>
      <w:tr w:rsidR="00E0733E" w:rsidTr="00914C49">
        <w:trPr>
          <w:trHeight w:hRule="exact" w:val="277"/>
        </w:trPr>
        <w:tc>
          <w:tcPr>
            <w:tcW w:w="242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Элементы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</w:tc>
        <w:tc>
          <w:tcPr>
            <w:tcW w:w="8236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одержани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шкалы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</w:tc>
      </w:tr>
      <w:tr w:rsidR="00E0733E" w:rsidTr="00914C49">
        <w:trPr>
          <w:trHeight w:hRule="exact" w:val="555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Default="00E0733E" w:rsidP="00914C49"/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удовлетворительно</w:t>
            </w:r>
            <w:proofErr w:type="spellEnd"/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довлетворительно</w:t>
            </w:r>
            <w:proofErr w:type="spellEnd"/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орошо</w:t>
            </w:r>
            <w:proofErr w:type="spellEnd"/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тлично</w:t>
            </w:r>
            <w:proofErr w:type="spellEnd"/>
          </w:p>
        </w:tc>
      </w:tr>
      <w:tr w:rsidR="00E0733E" w:rsidTr="00914C49">
        <w:trPr>
          <w:trHeight w:hRule="exact" w:val="416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Default="00E0733E" w:rsidP="00914C49"/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Default="00E0733E" w:rsidP="00914C49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E0733E" w:rsidTr="00E0733E"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Pr="00E0733E" w:rsidRDefault="00E0733E" w:rsidP="00914C4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0733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оответствие ответов формулировкам вопросов (заданий)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Pr="00E0733E" w:rsidRDefault="00E0733E" w:rsidP="00914C4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0733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несоответствие по всем вопросам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Default="00E0733E" w:rsidP="00914C49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начительны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грешности</w:t>
            </w:r>
            <w:proofErr w:type="spellEnd"/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Default="00E0733E" w:rsidP="00914C49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значительны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грешности</w:t>
            </w:r>
            <w:proofErr w:type="spellEnd"/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Default="00E0733E" w:rsidP="00914C49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лно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оответствие</w:t>
            </w:r>
            <w:proofErr w:type="spellEnd"/>
          </w:p>
        </w:tc>
      </w:tr>
      <w:tr w:rsidR="00E0733E" w:rsidRPr="00406005" w:rsidTr="00E0733E"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Pr="00E0733E" w:rsidRDefault="00E0733E" w:rsidP="00914C49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  <w:r w:rsidRPr="00E0733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труктура, последовательность и логика ответа. Умение четко, понятно, грамотно и свободно излагать свои мысли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Pr="00F828A2" w:rsidRDefault="00E0733E" w:rsidP="00914C49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Полное</w:t>
            </w:r>
            <w:proofErr w:type="spellEnd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несоответствие</w:t>
            </w:r>
            <w:proofErr w:type="spellEnd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критерию</w:t>
            </w:r>
            <w:proofErr w:type="spellEnd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Pr="00F828A2" w:rsidRDefault="00E0733E" w:rsidP="00914C49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начительно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соответстви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ритерию</w:t>
            </w:r>
            <w:proofErr w:type="spellEnd"/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Pr="00F828A2" w:rsidRDefault="00E0733E" w:rsidP="00914C49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значительно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соответстви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ритерию</w:t>
            </w:r>
            <w:proofErr w:type="spellEnd"/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Pr="00E0733E" w:rsidRDefault="00E0733E" w:rsidP="00914C49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  <w:r w:rsidRPr="00E0733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оответствие критерию при ответе на все вопросы.</w:t>
            </w:r>
          </w:p>
        </w:tc>
      </w:tr>
      <w:tr w:rsidR="00E0733E" w:rsidRPr="00406005" w:rsidTr="00E0733E"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Pr="00E0733E" w:rsidRDefault="00E0733E" w:rsidP="00914C4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0733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Знание нормативных, правовых документов и специальной литератур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Pr="00E0733E" w:rsidRDefault="00E0733E" w:rsidP="00914C4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0733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незнание нормативной и правовой базы и специальной литературы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Pr="00E0733E" w:rsidRDefault="00E0733E" w:rsidP="00914C4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0733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меют место существенные упущения (незнание большей части из документов и специальной литературы по названию, содержанию и т.д.).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Pr="00E0733E" w:rsidRDefault="00E0733E" w:rsidP="00914C4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0733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меют место несущественные упущения  и незнание отдельных (единичных) работ из числа обязательной литературы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Pr="00E0733E" w:rsidRDefault="00E0733E" w:rsidP="00914C4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0733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соответствие данному критерию ответов на все вопросы.</w:t>
            </w:r>
          </w:p>
        </w:tc>
      </w:tr>
      <w:tr w:rsidR="00E0733E" w:rsidRPr="00406005" w:rsidTr="00E0733E"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Pr="00E0733E" w:rsidRDefault="00E0733E" w:rsidP="00914C4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0733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увязывать теорию с практикой,</w:t>
            </w:r>
          </w:p>
          <w:p w:rsidR="00E0733E" w:rsidRPr="00E0733E" w:rsidRDefault="00E0733E" w:rsidP="00914C4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0733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в том числе в области профессиональной работ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Pr="00E0733E" w:rsidRDefault="00E0733E" w:rsidP="00914C4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0733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связать теорию с практикой работы не проявляется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Pr="00E0733E" w:rsidRDefault="00E0733E" w:rsidP="00914C4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0733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связать вопросы теории и практики проявляется редко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Pr="00E0733E" w:rsidRDefault="00E0733E" w:rsidP="00914C4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0733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связать вопросы теории и практики в основном проявляется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Pr="00E0733E" w:rsidRDefault="00E0733E" w:rsidP="00914C4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0733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соответствие данному критерию. Способность интегрировать знания и привлекать сведения из различных научных сфер</w:t>
            </w:r>
          </w:p>
        </w:tc>
      </w:tr>
      <w:tr w:rsidR="00E0733E" w:rsidRPr="00406005" w:rsidTr="00E0733E"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Pr="00E0733E" w:rsidRDefault="00E0733E" w:rsidP="00914C4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0733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Качество ответов на дополнительные вопрос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Pr="00E0733E" w:rsidRDefault="00E0733E" w:rsidP="00914C4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0733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а все дополнительные вопросы преподавателя даны неверные ответы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Pr="00E0733E" w:rsidRDefault="00E0733E" w:rsidP="00914C4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0733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тветы на большую часть дополнительных вопросов преподавателя даны неверно.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Pr="00E0733E" w:rsidRDefault="00E0733E" w:rsidP="00914C4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0733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1. Даны неполные ответы на дополнительные вопросы преподавателя.</w:t>
            </w:r>
          </w:p>
          <w:p w:rsidR="00E0733E" w:rsidRPr="00E0733E" w:rsidRDefault="00E0733E" w:rsidP="00914C4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0733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2. Дан один неверный ответ на дополнительные вопросы преподавателя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0733E" w:rsidRPr="00E0733E" w:rsidRDefault="00E0733E" w:rsidP="00914C4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0733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Даны верные ответы на все дополнительные вопросы преподавателя.</w:t>
            </w:r>
          </w:p>
        </w:tc>
      </w:tr>
      <w:tr w:rsidR="00E0733E" w:rsidRPr="00406005" w:rsidTr="00914C49">
        <w:trPr>
          <w:trHeight w:hRule="exact" w:val="705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E0733E" w:rsidRPr="00E0733E" w:rsidRDefault="00E0733E" w:rsidP="00914C49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</w:p>
          <w:p w:rsidR="00E0733E" w:rsidRPr="00E0733E" w:rsidRDefault="00E0733E" w:rsidP="00914C49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0733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римечание: итоговая оценка формируется как средняя арифметическая результатов элементов оценивания.</w:t>
            </w:r>
          </w:p>
        </w:tc>
      </w:tr>
    </w:tbl>
    <w:p w:rsidR="00E0733E" w:rsidRPr="00E0733E" w:rsidRDefault="00E0733E" w:rsidP="00E0733E">
      <w:pPr>
        <w:spacing w:after="0"/>
        <w:rPr>
          <w:rFonts w:ascii="Times New Roman" w:hAnsi="Times New Roman" w:cs="Times New Roman"/>
          <w:sz w:val="20"/>
          <w:szCs w:val="20"/>
          <w:lang w:val="ru-RU"/>
        </w:rPr>
      </w:pPr>
    </w:p>
    <w:p w:rsidR="00E0733E" w:rsidRPr="00E0733E" w:rsidRDefault="00E0733E" w:rsidP="00E0733E">
      <w:pPr>
        <w:rPr>
          <w:lang w:val="ru-RU"/>
        </w:rPr>
      </w:pPr>
    </w:p>
    <w:p w:rsidR="00F754E5" w:rsidRPr="00E0733E" w:rsidRDefault="00F754E5">
      <w:pPr>
        <w:rPr>
          <w:sz w:val="0"/>
          <w:szCs w:val="0"/>
          <w:lang w:val="ru-RU"/>
        </w:rPr>
      </w:pPr>
    </w:p>
    <w:sectPr w:rsidR="00F754E5" w:rsidRPr="00E0733E" w:rsidSect="00F754E5">
      <w:pgSz w:w="11907" w:h="16840"/>
      <w:pgMar w:top="567" w:right="567" w:bottom="540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055D85"/>
    <w:multiLevelType w:val="hybridMultilevel"/>
    <w:tmpl w:val="FD8EEF56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0D36137A"/>
    <w:multiLevelType w:val="multilevel"/>
    <w:tmpl w:val="BB041560"/>
    <w:lvl w:ilvl="0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 w:val="0"/>
        <w:sz w:val="20"/>
        <w:szCs w:val="2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ascii="Arial" w:hAnsi="Arial" w:cs="Arial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">
    <w:nsid w:val="1EAF6232"/>
    <w:multiLevelType w:val="hybridMultilevel"/>
    <w:tmpl w:val="CD64F56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35EE2B57"/>
    <w:multiLevelType w:val="hybridMultilevel"/>
    <w:tmpl w:val="AB8485BC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560260E6"/>
    <w:multiLevelType w:val="hybridMultilevel"/>
    <w:tmpl w:val="462A0B9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58782ECF"/>
    <w:multiLevelType w:val="multilevel"/>
    <w:tmpl w:val="BB041560"/>
    <w:lvl w:ilvl="0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 w:val="0"/>
        <w:sz w:val="20"/>
        <w:szCs w:val="2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ascii="Arial" w:hAnsi="Arial" w:cs="Arial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6">
    <w:nsid w:val="5E5E123C"/>
    <w:multiLevelType w:val="hybridMultilevel"/>
    <w:tmpl w:val="6E82DF2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5EEC51D2"/>
    <w:multiLevelType w:val="hybridMultilevel"/>
    <w:tmpl w:val="41F6D80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606546AE"/>
    <w:multiLevelType w:val="multilevel"/>
    <w:tmpl w:val="D60054DA"/>
    <w:lvl w:ilvl="0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/>
        <w:sz w:val="20"/>
        <w:szCs w:val="2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ascii="Arial" w:hAnsi="Arial" w:cs="Arial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>
    <w:abstractNumId w:val="7"/>
  </w:num>
  <w:num w:numId="2">
    <w:abstractNumId w:val="2"/>
  </w:num>
  <w:num w:numId="3">
    <w:abstractNumId w:val="8"/>
  </w:num>
  <w:num w:numId="4">
    <w:abstractNumId w:val="1"/>
  </w:num>
  <w:num w:numId="5">
    <w:abstractNumId w:val="5"/>
  </w:num>
  <w:num w:numId="6">
    <w:abstractNumId w:val="3"/>
  </w:num>
  <w:num w:numId="7">
    <w:abstractNumId w:val="0"/>
  </w:num>
  <w:num w:numId="8">
    <w:abstractNumId w:val="4"/>
  </w:num>
  <w:num w:numId="9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</w:compat>
  <w:rsids>
    <w:rsidRoot w:val="00D31453"/>
    <w:rsid w:val="0002418B"/>
    <w:rsid w:val="001F0BC7"/>
    <w:rsid w:val="00331C29"/>
    <w:rsid w:val="00406005"/>
    <w:rsid w:val="00672E53"/>
    <w:rsid w:val="00751915"/>
    <w:rsid w:val="00753A09"/>
    <w:rsid w:val="00CC1C4E"/>
    <w:rsid w:val="00D31453"/>
    <w:rsid w:val="00E0733E"/>
    <w:rsid w:val="00E209E2"/>
    <w:rsid w:val="00F754E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754E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0733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E0733E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E0733E"/>
    <w:pPr>
      <w:ind w:left="720"/>
      <w:contextualSpacing/>
    </w:pPr>
    <w:rPr>
      <w:lang w:val="ru-RU" w:eastAsia="ru-RU"/>
    </w:rPr>
  </w:style>
  <w:style w:type="character" w:styleId="a6">
    <w:name w:val="Hyperlink"/>
    <w:basedOn w:val="a0"/>
    <w:uiPriority w:val="99"/>
    <w:unhideWhenUsed/>
    <w:rsid w:val="00E0733E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image" Target="media/image1.png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4046</Words>
  <Characters>23065</Characters>
  <Application>Microsoft Office Word</Application>
  <DocSecurity>0</DocSecurity>
  <Lines>192</Lines>
  <Paragraphs>54</Paragraphs>
  <ScaleCrop>false</ScaleCrop>
  <HeadingPairs>
    <vt:vector size="2" baseType="variant">
      <vt:variant>
        <vt:lpstr>Worksheets</vt:lpstr>
      </vt:variant>
      <vt:variant>
        <vt:i4>2</vt:i4>
      </vt:variant>
    </vt:vector>
  </HeadingPairs>
  <TitlesOfParts>
    <vt:vector size="1" baseType="lpstr">
      <vt:lpstr>Лист1</vt:lpstr>
    </vt:vector>
  </TitlesOfParts>
  <Company/>
  <LinksUpToDate>false</LinksUpToDate>
  <CharactersWithSpaces>270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2-2023_z23_05_05_СОДП_(АТ; ЭлЖД)_2022_ФТы_plx_Основы теории надёжности</dc:title>
  <dc:creator>FastReport.NET</dc:creator>
  <cp:lastModifiedBy>User</cp:lastModifiedBy>
  <cp:revision>6</cp:revision>
  <dcterms:created xsi:type="dcterms:W3CDTF">2022-12-16T09:47:00Z</dcterms:created>
  <dcterms:modified xsi:type="dcterms:W3CDTF">2022-12-16T12:02:00Z</dcterms:modified>
</cp:coreProperties>
</file>